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>Note: R might be on the final :$</w:t>
      </w:r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r w:rsidRPr="00445B90">
        <w:rPr>
          <w:b/>
        </w:rPr>
        <w:t>Univariate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r>
        <w:rPr>
          <w:b/>
        </w:rPr>
        <w:t>Unimodal</w:t>
      </w:r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r>
        <w:rPr>
          <w:b/>
        </w:rPr>
        <w:t>unskewed</w:t>
      </w:r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r>
        <w:rPr>
          <w:b/>
        </w:rPr>
        <w:t>range</w:t>
      </w:r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r>
        <w:t xml:space="preserve"> are the values</w:t>
      </w:r>
    </w:p>
    <w:p w:rsidR="00DB0675" w:rsidRDefault="009A297F" w:rsidP="00CA1C51">
      <w:pPr>
        <w:pStyle w:val="NoSpacing"/>
      </w:pPr>
      <w:r w:rsidRPr="009A297F">
        <w:rPr>
          <w:i/>
        </w:rPr>
        <w:t>n</w:t>
      </w:r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 xml:space="preserve">.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9" o:title=""/>
          </v:shape>
          <o:OLEObject Type="Embed" ProgID="Equation.DSMT4" ShapeID="_x0000_i1025" DrawAspect="Content" ObjectID="_1448221011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pt;height:34.2pt" o:ole="">
            <v:imagedata r:id="rId11" o:title=""/>
          </v:shape>
          <o:OLEObject Type="Embed" ProgID="Equation.DSMT4" ShapeID="_x0000_i1026" DrawAspect="Content" ObjectID="_1448221012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6pt;height:14.1pt" o:ole="">
            <v:imagedata r:id="rId13" o:title=""/>
          </v:shape>
          <o:OLEObject Type="Embed" ProgID="Equation.DSMT4" ShapeID="_x0000_i1027" DrawAspect="Content" ObjectID="_1448221013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5E22BE" w:rsidRPr="005C35FA">
        <w:rPr>
          <w:position w:val="-28"/>
        </w:rPr>
        <w:object w:dxaOrig="2120" w:dyaOrig="680">
          <v:shape id="_x0000_i1028" type="#_x0000_t75" style="width:106.5pt;height:34.5pt" o:ole="">
            <v:imagedata r:id="rId15" o:title=""/>
          </v:shape>
          <o:OLEObject Type="Embed" ProgID="Equation.DSMT4" ShapeID="_x0000_i1028" DrawAspect="Content" ObjectID="_1448221014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9pt;height:34.5pt" o:ole="">
            <v:imagedata r:id="rId17" o:title=""/>
          </v:shape>
          <o:OLEObject Type="Embed" ProgID="Equation.DSMT4" ShapeID="_x0000_i1029" DrawAspect="Content" ObjectID="_1448221015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r>
        <w:rPr>
          <w:b/>
        </w:rPr>
        <w:t>s.d.</w:t>
      </w:r>
    </w:p>
    <w:p w:rsidR="00053E5F" w:rsidRDefault="003E7E9F" w:rsidP="00CA1C51">
      <w:pPr>
        <w:pStyle w:val="NoSpacing"/>
        <w:numPr>
          <w:ilvl w:val="0"/>
          <w:numId w:val="10"/>
        </w:numPr>
      </w:pPr>
      <w:r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>Larger s.d.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>i.e. when all values are the same, s.d.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pt;height:20.1pt" o:ole="">
            <v:imagedata r:id="rId19" o:title=""/>
          </v:shape>
          <o:OLEObject Type="Embed" ProgID="Equation.DSMT4" ShapeID="_x0000_i1030" DrawAspect="Content" ObjectID="_1448221016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r w:rsidR="00AF187F">
        <w:t>outcomes</w:t>
      </w:r>
      <w:r w:rsidRPr="00885A51">
        <w:rPr>
          <w:vertAlign w:val="superscript"/>
        </w:rPr>
        <w:t>events</w:t>
      </w:r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r>
        <w:t>N(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2pt;height:31.2pt" o:ole="">
            <v:imagedata r:id="rId23" o:title=""/>
          </v:shape>
          <o:OLEObject Type="Embed" ProgID="Equation.DSMT4" ShapeID="_x0000_i1031" DrawAspect="Content" ObjectID="_1448221017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FFS, …}</w:t>
      </w:r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P(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F877BA" w:rsidP="00280F07">
      <w:pPr>
        <w:pStyle w:val="NoSpacing"/>
      </w:pPr>
      <w:r>
        <w:rPr>
          <w:b/>
        </w:rPr>
        <w:t>Without replacement</w:t>
      </w:r>
      <w:r>
        <w:t>: e.g. if you are picking names out of a hat and you put the names back</w:t>
      </w:r>
      <w:r w:rsidR="00892A69">
        <w:t xml:space="preserve"> after each pick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 replacement</w:t>
      </w:r>
      <w:r>
        <w:t>: when you use each option only once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6pt;height:34.2pt" o:ole="">
            <v:imagedata r:id="rId26" o:title=""/>
          </v:shape>
          <o:OLEObject Type="Embed" ProgID="Equation.DSMT4" ShapeID="_x0000_i1032" DrawAspect="Content" ObjectID="_1448221018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2.9pt;height:33.6pt" o:ole="">
            <v:imagedata r:id="rId28" o:title=""/>
          </v:shape>
          <o:OLEObject Type="Embed" ProgID="Equation.DSMT4" ShapeID="_x0000_i1033" DrawAspect="Content" ObjectID="_1448221019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pt;height:35.4pt" o:ole="">
            <v:imagedata r:id="rId30" o:title=""/>
          </v:shape>
          <o:OLEObject Type="Embed" ProgID="Equation.DSMT4" ShapeID="_x0000_i1034" DrawAspect="Content" ObjectID="_1448221020" r:id="rId31"/>
        </w:object>
      </w:r>
    </w:p>
    <w:p w:rsidR="009151F7" w:rsidRPr="009151F7" w:rsidRDefault="009151F7" w:rsidP="007B3911">
      <w:pPr>
        <w:pStyle w:val="NoSpacing"/>
      </w:pPr>
      <w:r>
        <w:rPr>
          <w:b/>
        </w:rPr>
        <w:t>Bayes’</w:t>
      </w:r>
      <w:r w:rsidR="00266A53">
        <w:rPr>
          <w:b/>
        </w:rPr>
        <w:t>s</w:t>
      </w:r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6pt" o:ole="">
            <v:imagedata r:id="rId32" o:title=""/>
          </v:shape>
          <o:OLEObject Type="Embed" ProgID="Equation.DSMT4" ShapeID="_x0000_i1035" DrawAspect="Content" ObjectID="_1448221021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5pt;height:20.1pt" o:ole="">
            <v:imagedata r:id="rId34" o:title=""/>
          </v:shape>
          <o:OLEObject Type="Embed" ProgID="Equation.DSMT4" ShapeID="_x0000_i1036" DrawAspect="Content" ObjectID="_1448221022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7pt;height:34.2pt" o:ole="">
            <v:imagedata r:id="rId36" o:title=""/>
          </v:shape>
          <o:OLEObject Type="Embed" ProgID="Equation.DSMT4" ShapeID="_x0000_i1037" DrawAspect="Content" ObjectID="_1448221023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4pt;height:36.6pt" o:ole="">
            <v:imagedata r:id="rId38" o:title=""/>
          </v:shape>
          <o:OLEObject Type="Embed" ProgID="Equation.DSMT4" ShapeID="_x0000_i1038" DrawAspect="Content" ObjectID="_1448221024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:</w:t>
      </w:r>
      <w:r w:rsidRPr="00B249C2">
        <w:rPr>
          <w:position w:val="-32"/>
        </w:rPr>
        <w:object w:dxaOrig="1040" w:dyaOrig="700">
          <v:shape id="_x0000_i1039" type="#_x0000_t75" style="width:51.6pt;height:35.4pt" o:ole="">
            <v:imagedata r:id="rId40" o:title=""/>
          </v:shape>
          <o:OLEObject Type="Embed" ProgID="Equation.DSMT4" ShapeID="_x0000_i1039" DrawAspect="Content" ObjectID="_1448221025" r:id="rId41"/>
        </w:object>
      </w:r>
      <w:r>
        <w:t>,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2pt;height:36.6pt" o:ole="">
            <v:imagedata r:id="rId42" o:title=""/>
          </v:shape>
          <o:OLEObject Type="Embed" ProgID="Equation.DSMT4" ShapeID="_x0000_i1040" DrawAspect="Content" ObjectID="_1448221026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6" w:name="_Random_variables"/>
      <w:bookmarkEnd w:id="6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r>
        <w:rPr>
          <w:b/>
        </w:rPr>
        <w:t>r</w:t>
      </w:r>
      <w:r w:rsidR="00FB533A">
        <w:rPr>
          <w:b/>
        </w:rPr>
        <w:t>v</w:t>
      </w:r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>have the same letter as the rv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pmf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7" w:name="_CDF"/>
      <w:bookmarkStart w:id="8" w:name="_Cumulative_Distribution_Function"/>
      <w:bookmarkEnd w:id="7"/>
      <w:bookmarkEnd w:id="8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2pt;height:117pt" o:ole="">
            <v:imagedata r:id="rId44" o:title=""/>
          </v:shape>
          <o:OLEObject Type="Embed" ProgID="Equation.DSMT4" ShapeID="_x0000_i1041" DrawAspect="Content" ObjectID="_1448221027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rv’s</w:t>
      </w:r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.1pt;height:74.4pt" o:ole="">
            <v:imagedata r:id="rId47" o:title=""/>
          </v:shape>
          <o:OLEObject Type="Embed" ProgID="Equation.DSMT4" ShapeID="_x0000_i1042" DrawAspect="Content" ObjectID="_1448221028" r:id="rId48"/>
        </w:object>
      </w:r>
    </w:p>
    <w:p w:rsidR="00030F7E" w:rsidRDefault="00AA19EC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5pt;height:30pt" o:ole="">
            <v:imagedata r:id="rId49" o:title=""/>
          </v:shape>
          <o:OLEObject Type="Embed" ProgID="Equation.DSMT4" ShapeID="_x0000_i1043" DrawAspect="Content" ObjectID="_1448221029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044" type="#_x0000_t75" style="width:86.1pt;height:20.1pt" o:ole="">
            <v:imagedata r:id="rId51" o:title=""/>
          </v:shape>
          <o:OLEObject Type="Embed" ProgID="Equation.DSMT4" ShapeID="_x0000_i1044" DrawAspect="Content" ObjectID="_1448221030" r:id="rId52"/>
        </w:object>
      </w:r>
    </w:p>
    <w:p w:rsidR="00030F7E" w:rsidRDefault="00030F7E" w:rsidP="003408DB">
      <w:pPr>
        <w:pStyle w:val="NoSpacing"/>
      </w:pPr>
    </w:p>
    <w:p w:rsidR="003408DB" w:rsidRDefault="00AA19EC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5" type="#_x0000_t75" style="width:148.8pt;height:96.3pt" o:ole="">
            <v:imagedata r:id="rId53" o:title=""/>
          </v:shape>
          <o:OLEObject Type="Embed" ProgID="Equation.DSMT4" ShapeID="_x0000_i1045" DrawAspect="Content" ObjectID="_1448221031" r:id="rId54"/>
        </w:object>
      </w:r>
    </w:p>
    <w:p w:rsidR="00946357" w:rsidRDefault="008C6169" w:rsidP="00FB533A">
      <w:pPr>
        <w:pStyle w:val="Heading2"/>
      </w:pPr>
      <w:bookmarkStart w:id="9" w:name="_Binomial_experiment"/>
      <w:bookmarkEnd w:id="9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C6169" w:rsidRPr="00502228">
          <w:rPr>
            <w:rStyle w:val="Hyperlink"/>
          </w:rPr>
          <w:t>without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t xml:space="preserve">If the sample size is </w:t>
      </w:r>
      <w:r w:rsidRPr="005D3D8E">
        <w:rPr>
          <w:u w:val="single"/>
        </w:rPr>
        <w:t>at most 5%</w:t>
      </w:r>
      <w:r w:rsidRPr="00946357">
        <w:t xml:space="preserve"> of the population size, the experiment can be analyzed as though it were a binomial experiment</w:t>
      </w:r>
      <w:r>
        <w:t xml:space="preserve"> (</w:t>
      </w:r>
      <w:hyperlink w:anchor="_Replacement" w:history="1">
        <w:r w:rsidRPr="00502228">
          <w:rPr>
            <w:rStyle w:val="Hyperlink"/>
          </w:rPr>
          <w:t>without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922AE9" w:rsidP="00E05063">
      <w:pPr>
        <w:pStyle w:val="NoSpacing"/>
        <w:numPr>
          <w:ilvl w:val="0"/>
          <w:numId w:val="21"/>
        </w:numPr>
      </w:pPr>
      <w:r w:rsidRPr="00922AE9">
        <w:rPr>
          <w:position w:val="-56"/>
        </w:rPr>
        <w:object w:dxaOrig="4239" w:dyaOrig="1240">
          <v:shape id="_x0000_i1046" type="#_x0000_t75" style="width:212.1pt;height:61.8pt" o:ole="">
            <v:imagedata r:id="rId55" o:title=""/>
          </v:shape>
          <o:OLEObject Type="Embed" ProgID="Equation.DSMT4" ShapeID="_x0000_i1046" DrawAspect="Content" ObjectID="_1448221032" r:id="rId56"/>
        </w:object>
      </w:r>
    </w:p>
    <w:p w:rsidR="007C51CC" w:rsidRDefault="007C51CC" w:rsidP="00E05063">
      <w:pPr>
        <w:pStyle w:val="NoSpacing"/>
        <w:numPr>
          <w:ilvl w:val="0"/>
          <w:numId w:val="21"/>
        </w:numPr>
      </w:pPr>
      <w:r>
        <w:t xml:space="preserve">Note: the above notation can be read, where </w:t>
      </w:r>
      <w:r>
        <w:rPr>
          <w:i/>
        </w:rPr>
        <w:t>x</w:t>
      </w:r>
      <w:r>
        <w:t xml:space="preserve"> is a variable in </w:t>
      </w:r>
      <w:r>
        <w:rPr>
          <w:i/>
        </w:rPr>
        <w:t>b</w:t>
      </w:r>
      <w:r>
        <w:t xml:space="preserve"> and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 are constants</w: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r>
        <w:rPr>
          <w:b/>
        </w:rPr>
        <w:t xml:space="preserve">Hypergeometric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1430E5" w:rsidP="00817DF6">
      <w:pPr>
        <w:pStyle w:val="NoSpacing"/>
        <w:numPr>
          <w:ilvl w:val="0"/>
          <w:numId w:val="16"/>
        </w:numPr>
      </w:pPr>
      <w:r w:rsidRPr="001430E5">
        <w:rPr>
          <w:position w:val="-106"/>
        </w:rPr>
        <w:object w:dxaOrig="4260" w:dyaOrig="2120">
          <v:shape id="_x0000_i1047" type="#_x0000_t75" style="width:213.3pt;height:105.9pt" o:ole="">
            <v:imagedata r:id="rId57" o:title=""/>
          </v:shape>
          <o:OLEObject Type="Embed" ProgID="Equation.DSMT4" ShapeID="_x0000_i1047" DrawAspect="Content" ObjectID="_1448221033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8" type="#_x0000_t75" style="width:71.1pt;height:31.2pt" o:ole="">
            <v:imagedata r:id="rId59" o:title=""/>
          </v:shape>
          <o:OLEObject Type="Embed" ProgID="Equation.DSMT4" ShapeID="_x0000_i1048" DrawAspect="Content" ObjectID="_1448221034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9" type="#_x0000_t75" style="width:163.2pt;height:34.2pt" o:ole="">
            <v:imagedata r:id="rId61" o:title=""/>
          </v:shape>
          <o:OLEObject Type="Embed" ProgID="Equation.DSMT4" ShapeID="_x0000_i1049" DrawAspect="Content" ObjectID="_1448221035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50" type="#_x0000_t75" style="width:81.3pt;height:32.7pt" o:ole="">
            <v:imagedata r:id="rId63" o:title=""/>
          </v:shape>
          <o:OLEObject Type="Embed" ProgID="Equation.DSMT4" ShapeID="_x0000_i1050" DrawAspect="Content" ObjectID="_1448221036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5D3D8E">
        <w:t xml:space="preserve">you are determining the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D30945" w:rsidRPr="00D30945" w:rsidRDefault="00D30945" w:rsidP="009971A8">
      <w:pPr>
        <w:pStyle w:val="NoSpacing"/>
        <w:numPr>
          <w:ilvl w:val="0"/>
          <w:numId w:val="18"/>
        </w:numPr>
        <w:rPr>
          <w:i/>
        </w:rPr>
      </w:pPr>
      <w:r w:rsidRPr="00D30945">
        <w:rPr>
          <w:i/>
        </w:rPr>
        <w:t>λ = αt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51" type="#_x0000_t75" style="width:92.7pt;height:36pt" o:ole="">
            <v:imagedata r:id="rId65" o:title=""/>
          </v:shape>
          <o:OLEObject Type="Embed" ProgID="Equation.DSMT4" ShapeID="_x0000_i1051" DrawAspect="Content" ObjectID="_1448221037" r:id="rId66"/>
        </w:object>
      </w:r>
    </w:p>
    <w:p w:rsidR="002969F9" w:rsidRDefault="002969F9" w:rsidP="002969F9">
      <w:pPr>
        <w:pStyle w:val="NoSpacing"/>
      </w:pPr>
      <w:r>
        <w:rPr>
          <w:b/>
        </w:rPr>
        <w:t>Exponential</w:t>
      </w:r>
      <w:r>
        <w:t>: time between events, whereas poisson is more the number of events; continuous distribution</w:t>
      </w:r>
    </w:p>
    <w:p w:rsidR="003B5264" w:rsidRDefault="003B5264" w:rsidP="002969F9">
      <w:pPr>
        <w:pStyle w:val="NoSpacing"/>
      </w:pPr>
      <w:r>
        <w:t xml:space="preserve">Expected value: </w:t>
      </w:r>
      <w:r w:rsidRPr="003B5264">
        <w:rPr>
          <w:position w:val="-12"/>
        </w:rPr>
        <w:object w:dxaOrig="600" w:dyaOrig="360">
          <v:shape id="_x0000_i1052" type="#_x0000_t75" style="width:30pt;height:18pt" o:ole="">
            <v:imagedata r:id="rId67" o:title=""/>
          </v:shape>
          <o:OLEObject Type="Embed" ProgID="Equation.DSMT4" ShapeID="_x0000_i1052" DrawAspect="Content" ObjectID="_1448221038" r:id="rId68"/>
        </w:object>
      </w:r>
    </w:p>
    <w:p w:rsidR="002969F9" w:rsidRDefault="0087486E" w:rsidP="002969F9">
      <w:pPr>
        <w:pStyle w:val="NoSpacing"/>
      </w:pPr>
      <w:r w:rsidRPr="0059648F">
        <w:rPr>
          <w:position w:val="-14"/>
        </w:rPr>
        <w:object w:dxaOrig="2000" w:dyaOrig="460">
          <v:shape id="_x0000_i1053" type="#_x0000_t75" style="width:99.9pt;height:23.1pt" o:ole="">
            <v:imagedata r:id="rId69" o:title=""/>
          </v:shape>
          <o:OLEObject Type="Embed" ProgID="Equation.DSMT4" ShapeID="_x0000_i1053" DrawAspect="Content" ObjectID="_1448221039" r:id="rId70"/>
        </w:object>
      </w:r>
    </w:p>
    <w:p w:rsidR="009B7C8C" w:rsidRDefault="009B7C8C" w:rsidP="002969F9">
      <w:pPr>
        <w:pStyle w:val="NoSpacing"/>
      </w:pPr>
      <w:r>
        <w:t xml:space="preserve">For ranges, </w:t>
      </w:r>
      <w:r w:rsidR="003D50C2" w:rsidRPr="009B7C8C">
        <w:rPr>
          <w:position w:val="-18"/>
        </w:rPr>
        <w:object w:dxaOrig="2420" w:dyaOrig="520">
          <v:shape id="_x0000_i1054" type="#_x0000_t75" style="width:120.9pt;height:26.1pt" o:ole="">
            <v:imagedata r:id="rId71" o:title=""/>
          </v:shape>
          <o:OLEObject Type="Embed" ProgID="Equation.DSMT4" ShapeID="_x0000_i1054" DrawAspect="Content" ObjectID="_1448221040" r:id="rId72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0" w:name="_PDF"/>
      <w:bookmarkStart w:id="11" w:name="_Probability_Density_Function"/>
      <w:bookmarkEnd w:id="10"/>
      <w:bookmarkEnd w:id="11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5" type="#_x0000_t75" style="width:129pt;height:25.8pt" o:ole="">
            <v:imagedata r:id="rId73" o:title=""/>
          </v:shape>
          <o:OLEObject Type="Embed" ProgID="Equation.DSMT4" ShapeID="_x0000_i1055" DrawAspect="Content" ObjectID="_1448221041" r:id="rId74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6" type="#_x0000_t75" style="width:126.3pt;height:51.6pt;mso-position-vertical:absolute" o:ole="" o:allowoverlap="f">
            <v:imagedata r:id="rId75" o:title=""/>
          </v:shape>
          <o:OLEObject Type="Embed" ProgID="Equation.DSMT4" ShapeID="_x0000_i1056" DrawAspect="Content" ObjectID="_1448221042" r:id="rId76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635" w:rsidRDefault="000A6635" w:rsidP="004A57D8">
      <w:pPr>
        <w:pStyle w:val="NoSpacing"/>
      </w:pPr>
      <w:r>
        <w:t xml:space="preserve">Note: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r w:rsidRPr="00FA4B75">
          <w:rPr>
            <w:rStyle w:val="Hyperlink"/>
          </w:rPr>
          <w:t>cdf</w:t>
        </w:r>
      </w:hyperlink>
      <w:r>
        <w:t xml:space="preserve">, take the derivative of the </w:t>
      </w:r>
      <w:hyperlink w:anchor="_CDF" w:history="1">
        <w:r w:rsidRPr="00FA4B75">
          <w:rPr>
            <w:rStyle w:val="Hyperlink"/>
          </w:rPr>
          <w:t>cdf</w:t>
        </w:r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7" type="#_x0000_t75" style="width:69.9pt;height:20.1pt" o:ole="">
            <v:imagedata r:id="rId79" o:title=""/>
          </v:shape>
          <o:OLEObject Type="Embed" ProgID="Equation.DSMT4" ShapeID="_x0000_i1057" DrawAspect="Content" ObjectID="_1448221043" r:id="rId80"/>
        </w:object>
      </w:r>
    </w:p>
    <w:p w:rsidR="00F634C7" w:rsidRDefault="00D7437F" w:rsidP="00D7437F">
      <w:pPr>
        <w:pStyle w:val="Heading2"/>
      </w:pPr>
      <w:r>
        <w:t>Percentile</w:t>
      </w: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8" type="#_x0000_t75" style="width:142.2pt;height:25.8pt" o:ole="">
            <v:imagedata r:id="rId81" o:title=""/>
          </v:shape>
          <o:OLEObject Type="Embed" ProgID="Equation.DSMT4" ShapeID="_x0000_i1058" DrawAspect="Content" ObjectID="_1448221044" r:id="rId82"/>
        </w:object>
      </w: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59" type="#_x0000_t75" style="width:58.8pt;height:39.9pt" o:ole="">
            <v:imagedata r:id="rId83" o:title=""/>
          </v:shape>
          <o:OLEObject Type="Embed" ProgID="Equation.DSMT4" ShapeID="_x0000_i1059" DrawAspect="Content" ObjectID="_1448221045" r:id="rId84"/>
        </w:object>
      </w:r>
    </w:p>
    <w:p w:rsidR="00B7607F" w:rsidRDefault="00B7607F" w:rsidP="004A57D8">
      <w:pPr>
        <w:pStyle w:val="NoSpacing"/>
      </w:pPr>
      <w:r>
        <w:t>This can be used to determine the probability</w:t>
      </w:r>
    </w:p>
    <w:p w:rsidR="00B760ED" w:rsidRDefault="00171D2F" w:rsidP="00B760ED">
      <w:pPr>
        <w:pStyle w:val="Heading2"/>
      </w:pPr>
      <w:bookmarkStart w:id="12" w:name="_Normal_Distribution"/>
      <w:bookmarkEnd w:id="12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r>
        <w:t>symmetric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60" type="#_x0000_t75" style="width:166.2pt;height:35.4pt" o:ole="">
            <v:imagedata r:id="rId85" o:title=""/>
          </v:shape>
          <o:OLEObject Type="Embed" ProgID="Equation.DSMT4" ShapeID="_x0000_i1060" DrawAspect="Content" ObjectID="_1448221046" r:id="rId86"/>
        </w:object>
      </w:r>
    </w:p>
    <w:p w:rsidR="00171D2F" w:rsidRDefault="00197CD2" w:rsidP="004A57D8">
      <w:pPr>
        <w:pStyle w:val="NoSpacing"/>
      </w:pPr>
      <w:r w:rsidRPr="00197CD2"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>ample means will be bell-shaped; s.d. = population s.d.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3" w:name="_Z-Tables"/>
      <w:bookmarkEnd w:id="13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657267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</w:hyperlink>
      <w:r w:rsidR="00016634">
        <w:t xml:space="preserve"> that </w:t>
      </w:r>
      <w:r w:rsidR="00737CC3">
        <w:t>you use to predict data</w:t>
      </w:r>
    </w:p>
    <w:p w:rsidR="00657267" w:rsidRDefault="00657267" w:rsidP="00737CC3">
      <w:pPr>
        <w:pStyle w:val="NoSpacing"/>
        <w:numPr>
          <w:ilvl w:val="0"/>
          <w:numId w:val="29"/>
        </w:numPr>
      </w:pPr>
      <w:r>
        <w:t>z</w:t>
      </w:r>
      <w:r>
        <w:rPr>
          <w:vertAlign w:val="subscript"/>
        </w:rPr>
        <w:t>c</w:t>
      </w:r>
      <w:r>
        <w:t>: critical value; this is also the area of the graph from 0 to c, where c is a point on the z-graph</w:t>
      </w:r>
    </w:p>
    <w:p w:rsidR="00CE119F" w:rsidRDefault="00657267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200" w:dyaOrig="620">
          <v:shape id="_x0000_i1061" type="#_x0000_t75" style="width:60.3pt;height:31.2pt" o:ole="">
            <v:imagedata r:id="rId89" o:title=""/>
          </v:shape>
          <o:OLEObject Type="Embed" ProgID="Equation.DSMT4" ShapeID="_x0000_i1061" DrawAspect="Content" ObjectID="_1448221047" r:id="rId90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>It’s horizontal units are s.d.’s</w:t>
      </w:r>
    </w:p>
    <w:p w:rsidR="006014D5" w:rsidRDefault="006014D5" w:rsidP="00532702">
      <w:pPr>
        <w:pStyle w:val="NoSpacing"/>
      </w:pPr>
      <w:r>
        <w:t>If you’re given a probability</w:t>
      </w:r>
      <w:r w:rsidR="00E548E1">
        <w:t xml:space="preserve"> (or percentile)</w:t>
      </w:r>
      <w:r>
        <w:t>, yo</w:t>
      </w:r>
      <w:r w:rsidR="00E548E1">
        <w:t xml:space="preserve">u find the value on the z-table, where the probability represents </w:t>
      </w:r>
      <w:r w:rsidR="00CD49DD">
        <w:t>α</w:t>
      </w:r>
      <w:r w:rsidR="00E548E1">
        <w:t xml:space="preserve"> </w:t>
      </w:r>
      <w:r>
        <w:t xml:space="preserve">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17B87" w:rsidP="00532702">
      <w:pPr>
        <w:pStyle w:val="NoSpacing"/>
      </w:pPr>
      <w:r w:rsidRPr="00D65B67">
        <w:rPr>
          <w:position w:val="-28"/>
        </w:rPr>
        <w:object w:dxaOrig="1400" w:dyaOrig="660">
          <v:shape id="_x0000_i1062" type="#_x0000_t75" style="width:70.5pt;height:32.7pt" o:ole="">
            <v:imagedata r:id="rId91" o:title=""/>
          </v:shape>
          <o:OLEObject Type="Embed" ProgID="Equation.DSMT4" ShapeID="_x0000_i1062" DrawAspect="Content" ObjectID="_1448221048" r:id="rId92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63" type="#_x0000_t75" style="width:106.2pt;height:31.2pt" o:ole="">
            <v:imagedata r:id="rId93" o:title=""/>
          </v:shape>
          <o:OLEObject Type="Embed" ProgID="Equation.DSMT4" ShapeID="_x0000_i1063" DrawAspect="Content" ObjectID="_1448221049" r:id="rId94"/>
        </w:object>
      </w:r>
    </w:p>
    <w:p w:rsidR="002B698B" w:rsidRDefault="002B698B" w:rsidP="004A57D8">
      <w:pPr>
        <w:pStyle w:val="NoSpacing"/>
      </w:pPr>
    </w:p>
    <w:p w:rsidR="00CF2540" w:rsidRDefault="00723A06" w:rsidP="004A57D8">
      <w:pPr>
        <w:pStyle w:val="NoSpacing"/>
      </w:pPr>
      <w:r w:rsidRPr="00750A59">
        <w:rPr>
          <w:i/>
        </w:rPr>
        <w:t>α</w:t>
      </w:r>
      <w:r>
        <w:t xml:space="preserve">-level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4" type="#_x0000_t75" style="width:74.4pt;height:20.1pt" o:ole="">
            <v:imagedata r:id="rId95" o:title=""/>
          </v:shape>
          <o:OLEObject Type="Embed" ProgID="Equation.DSMT4" ShapeID="_x0000_i1064" DrawAspect="Content" ObjectID="_1448221050" r:id="rId96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CF2540" w:rsidRDefault="00CF2540" w:rsidP="0019737E">
      <w:pPr>
        <w:pStyle w:val="NoSpacing"/>
      </w:pPr>
      <w:r>
        <w:t>When trying to find the α based on a z, make sure you round to the preferred sig figs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s.d.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s.d.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>99.7% is within 3 s.d.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r w:rsidRPr="00A85887">
          <w:rPr>
            <w:rStyle w:val="Hyperlink"/>
          </w:rPr>
          <w:t>s.d.</w:t>
        </w:r>
      </w:hyperlink>
      <w:r>
        <w:t>’s from the mean</w: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r>
        <w:t>p ← discrete</w:t>
      </w:r>
    </w:p>
    <w:p w:rsidR="00281CB7" w:rsidRDefault="00281CB7" w:rsidP="001A49CD">
      <w:pPr>
        <w:pStyle w:val="NoSpacing"/>
      </w:pPr>
      <w:r>
        <w:t>f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5" type="#_x0000_t75" style="width:192.3pt;height:27.9pt" o:ole="">
            <v:imagedata r:id="rId97" o:title=""/>
          </v:shape>
          <o:OLEObject Type="Embed" ProgID="Equation.DSMT4" ShapeID="_x0000_i1065" DrawAspect="Content" ObjectID="_1448221051" r:id="rId98"/>
        </w:object>
      </w:r>
    </w:p>
    <w:p w:rsidR="0059648F" w:rsidRDefault="0059648F" w:rsidP="001A49CD">
      <w:pPr>
        <w:pStyle w:val="NoSpacing"/>
      </w:pPr>
      <w:r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6" type="#_x0000_t75" style="width:2in;height:27.9pt" o:ole="">
            <v:imagedata r:id="rId99" o:title=""/>
          </v:shape>
          <o:OLEObject Type="Embed" ProgID="Equation.DSMT4" ShapeID="_x0000_i1066" DrawAspect="Content" ObjectID="_1448221052" r:id="rId100"/>
        </w:object>
      </w:r>
    </w:p>
    <w:p w:rsidR="00BE3384" w:rsidRDefault="00BE3384" w:rsidP="001A49CD">
      <w:pPr>
        <w:pStyle w:val="NoSpacing"/>
      </w:pPr>
      <w:r>
        <w:t>Mean of sum of joint p</w:t>
      </w:r>
      <w:r w:rsidR="00986DC6">
        <w:t>m</w:t>
      </w:r>
      <w:r>
        <w:t>f (continuous):</w:t>
      </w:r>
      <w:r w:rsidRPr="00BE3384">
        <w:rPr>
          <w:position w:val="-18"/>
        </w:rPr>
        <w:object w:dxaOrig="3800" w:dyaOrig="520">
          <v:shape id="_x0000_i1067" type="#_x0000_t75" style="width:189.9pt;height:25.8pt" o:ole="">
            <v:imagedata r:id="rId101" o:title=""/>
          </v:shape>
          <o:OLEObject Type="Embed" ProgID="Equation.DSMT4" ShapeID="_x0000_i1067" DrawAspect="Content" ObjectID="_1448221053" r:id="rId102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8" type="#_x0000_t75" style="width:111.9pt;height:20.1pt" o:ole="">
            <v:imagedata r:id="rId103" o:title=""/>
          </v:shape>
          <o:OLEObject Type="Embed" ProgID="Equation.DSMT4" ShapeID="_x0000_i1068" DrawAspect="Content" ObjectID="_1448221054" r:id="rId104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</w:t>
      </w:r>
      <w:r w:rsidR="00AA19EC">
        <w:t>IID</w:t>
      </w:r>
      <w:r>
        <w:t>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re independent r.v.’s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>: represented by the pmf,</w:t>
      </w:r>
      <w:r w:rsidRPr="00731B3D">
        <w:rPr>
          <w:position w:val="-30"/>
        </w:rPr>
        <w:object w:dxaOrig="2680" w:dyaOrig="700">
          <v:shape id="_x0000_i1069" type="#_x0000_t75" style="width:134.1pt;height:35.4pt" o:ole="">
            <v:imagedata r:id="rId105" o:title=""/>
          </v:shape>
          <o:OLEObject Type="Embed" ProgID="Equation.DSMT4" ShapeID="_x0000_i1069" DrawAspect="Content" ObjectID="_1448221055" r:id="rId106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70" type="#_x0000_t75" style="width:167.7pt;height:51.6pt" o:ole="">
            <v:imagedata r:id="rId107" o:title=""/>
          </v:shape>
          <o:OLEObject Type="Embed" ProgID="Equation.DSMT4" ShapeID="_x0000_i1070" DrawAspect="Content" ObjectID="_1448221056" r:id="rId108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71" type="#_x0000_t75" style="width:151.8pt;height:36.6pt" o:ole="">
            <v:imagedata r:id="rId109" o:title=""/>
          </v:shape>
          <o:OLEObject Type="Embed" ProgID="Equation.DSMT4" ShapeID="_x0000_i1071" DrawAspect="Content" ObjectID="_1448221057" r:id="rId110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72" type="#_x0000_t75" style="width:84pt;height:36.6pt" o:ole="">
            <v:imagedata r:id="rId111" o:title=""/>
          </v:shape>
          <o:OLEObject Type="Embed" ProgID="Equation.DSMT4" ShapeID="_x0000_i1072" DrawAspect="Content" ObjectID="_1448221058" r:id="rId112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3" type="#_x0000_t75" style="width:9.6pt;height:14.1pt" o:ole="">
            <v:imagedata r:id="rId113" o:title=""/>
          </v:shape>
          <o:OLEObject Type="Embed" ProgID="Equation.DSMT4" ShapeID="_x0000_i1073" DrawAspect="Content" ObjectID="_1448221059" r:id="rId114"/>
        </w:object>
      </w:r>
      <w:r w:rsidR="00292853">
        <w:t xml:space="preserve"> </w:t>
      </w:r>
      <w:r>
        <w:t>represents the parameter of interest</w:t>
      </w:r>
    </w:p>
    <w:p w:rsidR="006057B5" w:rsidRDefault="006057B5" w:rsidP="006057B5">
      <w:pPr>
        <w:pStyle w:val="NoSpacing"/>
      </w:pPr>
      <w:r w:rsidRPr="001C0B7B">
        <w:rPr>
          <w:position w:val="-6"/>
        </w:rPr>
        <w:object w:dxaOrig="200" w:dyaOrig="279">
          <v:shape id="_x0000_i1132" type="#_x0000_t75" style="width:9.6pt;height:14.1pt" o:ole="">
            <v:imagedata r:id="rId115" o:title=""/>
          </v:shape>
          <o:OLEObject Type="Embed" ProgID="Equation.DSMT4" ShapeID="_x0000_i1132" DrawAspect="Content" ObjectID="_1448221060" r:id="rId116"/>
        </w:object>
      </w:r>
      <w:r>
        <w:t>: variable with a hat means it is an estimate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4" type="#_x0000_t75" style="width:37.8pt;height:17.4pt" o:ole="">
            <v:imagedata r:id="rId117" o:title=""/>
          </v:shape>
          <o:OLEObject Type="Embed" ProgID="Equation.DSMT4" ShapeID="_x0000_i1074" DrawAspect="Content" ObjectID="_1448221061" r:id="rId118"/>
        </w:object>
      </w:r>
      <w:r>
        <w:t>error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>a function of the sample, i.e. rv</w:t>
      </w:r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estimate </w:t>
      </w:r>
      <w:r w:rsidR="00120ECC" w:rsidRPr="00120ECC">
        <w:rPr>
          <w:position w:val="-6"/>
        </w:rPr>
        <w:object w:dxaOrig="200" w:dyaOrig="340">
          <v:shape id="_x0000_i1075" type="#_x0000_t75" style="width:9.6pt;height:17.4pt" o:ole="">
            <v:imagedata r:id="rId119" o:title=""/>
          </v:shape>
          <o:OLEObject Type="Embed" ProgID="Equation.DSMT4" ShapeID="_x0000_i1075" DrawAspect="Content" ObjectID="_1448221062" r:id="rId120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6" type="#_x0000_t75" style="width:9.6pt;height:17.4pt" o:ole="">
            <v:imagedata r:id="rId121" o:title=""/>
          </v:shape>
          <o:OLEObject Type="Embed" ProgID="Equation.DSMT4" ShapeID="_x0000_i1076" DrawAspect="Content" ObjectID="_1448221063" r:id="rId122"/>
        </w:object>
      </w:r>
      <w:r>
        <w:t>:</w:t>
      </w:r>
      <w:r w:rsidRPr="001375B0">
        <w:rPr>
          <w:position w:val="-18"/>
        </w:rPr>
        <w:object w:dxaOrig="920" w:dyaOrig="480">
          <v:shape id="_x0000_i1077" type="#_x0000_t75" style="width:45.9pt;height:24.3pt" o:ole="">
            <v:imagedata r:id="rId123" o:title=""/>
          </v:shape>
          <o:OLEObject Type="Embed" ProgID="Equation.DSMT4" ShapeID="_x0000_i1077" DrawAspect="Content" ObjectID="_1448221064" r:id="rId124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78" type="#_x0000_t75" style="width:47.7pt;height:24.3pt" o:ole="">
            <v:imagedata r:id="rId125" o:title=""/>
          </v:shape>
          <o:OLEObject Type="Embed" ProgID="Equation.DSMT4" ShapeID="_x0000_i1078" DrawAspect="Content" ObjectID="_1448221065" r:id="rId126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79" type="#_x0000_t75" style="width:117.9pt;height:37.8pt" o:ole="">
            <v:imagedata r:id="rId127" o:title=""/>
          </v:shape>
          <o:OLEObject Type="Embed" ProgID="Equation.DSMT4" ShapeID="_x0000_i1079" DrawAspect="Content" ObjectID="_1448221066" r:id="rId128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80" type="#_x0000_t75" style="width:58.8pt;height:22.2pt" o:ole="">
            <v:imagedata r:id="rId129" o:title=""/>
          </v:shape>
          <o:OLEObject Type="Embed" ProgID="Equation.DSMT4" ShapeID="_x0000_i1080" DrawAspect="Content" ObjectID="_1448221067" r:id="rId130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θ:</w:t>
      </w:r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81" type="#_x0000_t75" style="width:25.8pt;height:15pt" o:ole="">
            <v:imagedata r:id="rId131" o:title=""/>
          </v:shape>
          <o:OLEObject Type="Embed" ProgID="Equation.DSMT4" ShapeID="_x0000_i1081" DrawAspect="Content" ObjectID="_1448221068" r:id="rId132"/>
        </w:object>
      </w:r>
    </w:p>
    <w:p w:rsidR="00BC0964" w:rsidRDefault="00825CF5" w:rsidP="006A4837">
      <w:pPr>
        <w:pStyle w:val="NoSpacing"/>
        <w:numPr>
          <w:ilvl w:val="0"/>
          <w:numId w:val="38"/>
        </w:numPr>
      </w:pPr>
      <w:r>
        <w:t>Estimated chance of success</w:t>
      </w:r>
      <w:r w:rsidRPr="0053742D">
        <w:rPr>
          <w:position w:val="-24"/>
        </w:rPr>
        <w:object w:dxaOrig="940" w:dyaOrig="620">
          <v:shape id="_x0000_i1082" type="#_x0000_t75" style="width:46.8pt;height:31.2pt" o:ole="">
            <v:imagedata r:id="rId133" o:title=""/>
          </v:shape>
          <o:OLEObject Type="Embed" ProgID="Equation.DSMT4" ShapeID="_x0000_i1082" DrawAspect="Content" ObjectID="_1448221069" r:id="rId134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E84C1E" w:rsidRPr="00E84C1E" w:rsidRDefault="00E84C1E" w:rsidP="001A49CD">
      <w:pPr>
        <w:pStyle w:val="NoSpacing"/>
      </w:pPr>
      <w:r>
        <w:rPr>
          <w:b/>
        </w:rPr>
        <w:t>Robust estimators</w:t>
      </w:r>
      <w:r>
        <w:t xml:space="preserve"> are less affected by outliers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3" type="#_x0000_t75" style="width:9.6pt;height:17.4pt" o:ole="">
            <v:imagedata r:id="rId135" o:title=""/>
          </v:shape>
          <o:OLEObject Type="Embed" ProgID="Equation.DSMT4" ShapeID="_x0000_i1083" DrawAspect="Content" ObjectID="_1448221070" r:id="rId136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4" type="#_x0000_t75" style="width:62.7pt;height:27.9pt" o:ole="">
            <v:imagedata r:id="rId137" o:title=""/>
          </v:shape>
          <o:OLEObject Type="Embed" ProgID="Equation.DSMT4" ShapeID="_x0000_i1084" DrawAspect="Content" ObjectID="_1448221071" r:id="rId138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5" type="#_x0000_t75" style="width:15pt;height:19.2pt" o:ole="">
            <v:imagedata r:id="rId139" o:title=""/>
          </v:shape>
          <o:OLEObject Type="Embed" ProgID="Equation.DSMT4" ShapeID="_x0000_i1085" DrawAspect="Content" ObjectID="_1448221072" r:id="rId140"/>
        </w:object>
      </w:r>
      <w:r>
        <w:t>or</w:t>
      </w:r>
      <w:r w:rsidRPr="00E12DC0">
        <w:rPr>
          <w:position w:val="-14"/>
        </w:rPr>
        <w:object w:dxaOrig="260" w:dyaOrig="380">
          <v:shape id="_x0000_i1086" type="#_x0000_t75" style="width:13.2pt;height:19.2pt" o:ole="">
            <v:imagedata r:id="rId141" o:title=""/>
          </v:shape>
          <o:OLEObject Type="Embed" ProgID="Equation.DSMT4" ShapeID="_x0000_i1086" DrawAspect="Content" ObjectID="_1448221073" r:id="rId142"/>
        </w:object>
      </w:r>
    </w:p>
    <w:p w:rsidR="00DB1304" w:rsidRDefault="00DB1304" w:rsidP="00DB1304">
      <w:pPr>
        <w:pStyle w:val="Heading2"/>
      </w:pPr>
      <w:r>
        <w:t>Bootstrapping</w: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 xml:space="preserve">: </w:t>
      </w:r>
      <w:r w:rsidR="00767250">
        <w:t>fabricating</w:t>
      </w:r>
      <w:r>
        <w:t xml:space="preserve">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040D6A" w:rsidRDefault="00040D6A" w:rsidP="00632175">
      <w:pPr>
        <w:pStyle w:val="NoSpacing"/>
        <w:numPr>
          <w:ilvl w:val="0"/>
          <w:numId w:val="26"/>
        </w:numPr>
      </w:pPr>
      <w:r>
        <w:t xml:space="preserve">Computed bootstrap value is indicative of the </w:t>
      </w:r>
      <w:r w:rsidRPr="00767250">
        <w:rPr>
          <w:u w:val="single"/>
        </w:rPr>
        <w:t>accuracy</w:t>
      </w:r>
      <w:r>
        <w:t xml:space="preserve"> of your sample. If it is higher than sample, sample is probably higher than actual; if lower than sample, sample is probably lower than actual</w:t>
      </w:r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7" type="#_x0000_t75" style="width:13.2pt;height:15.9pt" o:ole="">
            <v:imagedata r:id="rId143" o:title=""/>
          </v:shape>
          <o:OLEObject Type="Embed" ProgID="Equation.DSMT4" ShapeID="_x0000_i1087" DrawAspect="Content" ObjectID="_1448221074" r:id="rId144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88" type="#_x0000_t75" style="width:14.1pt;height:17.4pt" o:ole="">
            <v:imagedata r:id="rId145" o:title=""/>
          </v:shape>
          <o:OLEObject Type="Embed" ProgID="Equation.DSMT4" ShapeID="_x0000_i1088" DrawAspect="Content" ObjectID="_1448221075" r:id="rId146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89" type="#_x0000_t75" style="width:13.2pt;height:15.9pt" o:ole="">
            <v:imagedata r:id="rId143" o:title=""/>
          </v:shape>
          <o:OLEObject Type="Embed" ProgID="Equation.DSMT4" ShapeID="_x0000_i1089" DrawAspect="Content" ObjectID="_1448221076" r:id="rId147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dard error,</w:t>
      </w:r>
      <w:r w:rsidRPr="00544EFF">
        <w:rPr>
          <w:position w:val="-26"/>
        </w:rPr>
        <w:object w:dxaOrig="2500" w:dyaOrig="1040">
          <v:shape id="_x0000_i1090" type="#_x0000_t75" style="width:124.8pt;height:51.6pt" o:ole="">
            <v:imagedata r:id="rId148" o:title=""/>
          </v:shape>
          <o:OLEObject Type="Embed" ProgID="Equation.DSMT4" ShapeID="_x0000_i1090" DrawAspect="Content" ObjectID="_1448221077" r:id="rId149"/>
        </w:object>
      </w:r>
    </w:p>
    <w:p w:rsidR="00BB0444" w:rsidRDefault="00BB0444" w:rsidP="00BB0444">
      <w:pPr>
        <w:pStyle w:val="Heading3"/>
      </w:pPr>
      <w:r>
        <w:t>e.g. Bootstrapping</w:t>
      </w:r>
    </w:p>
    <w:p w:rsidR="000241F3" w:rsidRDefault="000241F3" w:rsidP="000241F3">
      <w:pPr>
        <w:pStyle w:val="NoSpacing"/>
      </w:pPr>
      <w:r>
        <w:t>Given a sample of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Given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.5</w:t>
            </w:r>
          </w:p>
        </w:tc>
      </w:tr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Fabricated</w:t>
            </w:r>
          </w:p>
          <w:p w:rsidR="000241F3" w:rsidRDefault="000241F3" w:rsidP="00643E2C">
            <w:pPr>
              <w:pStyle w:val="NoSpacing"/>
            </w:pPr>
            <w:r>
              <w:t>Range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-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-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-3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-4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-5</w:t>
            </w:r>
          </w:p>
        </w:tc>
      </w:tr>
    </w:tbl>
    <w:p w:rsidR="000241F3" w:rsidRDefault="000241F3" w:rsidP="00643E2C">
      <w:pPr>
        <w:pStyle w:val="NoSpacing"/>
      </w:pPr>
      <w:r>
        <w:t>Now that you’ve established a range, you use a random number generator to generate 5 new points.</w:t>
      </w:r>
    </w:p>
    <w:p w:rsidR="000241F3" w:rsidRDefault="000241F3" w:rsidP="00643E2C">
      <w:pPr>
        <w:pStyle w:val="NoSpacing"/>
      </w:pPr>
      <w:r>
        <w:t xml:space="preserve">I randomly generated: </w:t>
      </w:r>
      <w:r w:rsidRPr="000241F3">
        <w:t>4.5290</w:t>
      </w:r>
      <w:r>
        <w:t xml:space="preserve">, </w:t>
      </w:r>
      <w:r w:rsidRPr="000241F3">
        <w:t>0.6349</w:t>
      </w:r>
      <w:r>
        <w:t xml:space="preserve">, </w:t>
      </w:r>
      <w:r w:rsidRPr="000241F3">
        <w:t>4.5669</w:t>
      </w:r>
      <w:r>
        <w:t xml:space="preserve">, </w:t>
      </w:r>
      <w:r w:rsidRPr="000241F3">
        <w:t>3.1618</w:t>
      </w:r>
      <w:r>
        <w:t xml:space="preserve">, </w:t>
      </w:r>
      <w:r w:rsidRPr="000241F3">
        <w:t>0.4877</w:t>
      </w:r>
    </w:p>
    <w:p w:rsidR="000241F3" w:rsidRDefault="000241F3" w:rsidP="00643E2C">
      <w:pPr>
        <w:pStyle w:val="NoSpacing"/>
      </w:pPr>
      <w:r>
        <w:t>Now tally how many are within each rang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Quantity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</w:tr>
    </w:tbl>
    <w:p w:rsidR="000241F3" w:rsidRDefault="000241F3" w:rsidP="00643E2C">
      <w:pPr>
        <w:pStyle w:val="NoSpacing"/>
      </w:pPr>
      <w:r>
        <w:t>Multiply this quantity by the initial value of the range, pretend that’s the new point, and add it up:</w:t>
      </w:r>
    </w:p>
    <w:p w:rsidR="000241F3" w:rsidRDefault="000241F3" w:rsidP="00643E2C">
      <w:pPr>
        <w:pStyle w:val="NoSpacing"/>
      </w:pPr>
      <w:r>
        <w:t>μ</w:t>
      </w:r>
      <w:r>
        <w:rPr>
          <w:vertAlign w:val="subscript"/>
        </w:rPr>
        <w:t>boot</w:t>
      </w:r>
      <w:r>
        <w:tab/>
        <w:t>= 2×0.5 + 0×1.5 + 0×2.5 + 1×3.5 + 2×4.5</w:t>
      </w:r>
    </w:p>
    <w:p w:rsidR="000241F3" w:rsidRDefault="000241F3" w:rsidP="00643E2C">
      <w:pPr>
        <w:pStyle w:val="NoSpacing"/>
      </w:pPr>
      <w:r>
        <w:t xml:space="preserve">   </w:t>
      </w:r>
      <w:r>
        <w:tab/>
        <w:t>= 13.5/5</w:t>
      </w:r>
    </w:p>
    <w:p w:rsidR="000241F3" w:rsidRDefault="000241F3" w:rsidP="00643E2C">
      <w:pPr>
        <w:pStyle w:val="NoSpacing"/>
      </w:pPr>
      <w:r>
        <w:tab/>
        <w:t>= 2.7</w:t>
      </w:r>
    </w:p>
    <w:p w:rsidR="000241F3" w:rsidRDefault="000241F3" w:rsidP="00643E2C">
      <w:pPr>
        <w:pStyle w:val="NoSpacing"/>
      </w:pPr>
      <w:r>
        <w:t xml:space="preserve">Whereas, the sample average was </w:t>
      </w:r>
      <w:r w:rsidR="00C933C5">
        <w:t xml:space="preserve">actually </w:t>
      </w:r>
      <w:r>
        <w:t>2.5</w:t>
      </w:r>
    </w:p>
    <w:p w:rsidR="000241F3" w:rsidRDefault="000241F3" w:rsidP="00643E2C">
      <w:pPr>
        <w:pStyle w:val="NoSpacing"/>
      </w:pP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  <w:r w:rsidR="000B7554">
        <w:t>note: parameter refers to the population</w:t>
      </w:r>
    </w:p>
    <w:p w:rsidR="00DF0D47" w:rsidRDefault="00DB1304" w:rsidP="00DB1304">
      <w:pPr>
        <w:pStyle w:val="Heading2"/>
      </w:pPr>
      <w:r>
        <w:t>Point Estimation</w:t>
      </w: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</w:t>
      </w:r>
      <w:r w:rsidR="004725D2" w:rsidRPr="006C3001">
        <w:rPr>
          <w:u w:val="single"/>
        </w:rPr>
        <w:t>inferring</w:t>
      </w:r>
      <w:r w:rsidR="004725D2">
        <w:t xml:space="preserve"> a value for</w:t>
      </w:r>
      <w:r w:rsidR="001C73DD">
        <w:t xml:space="preserve"> </w:t>
      </w:r>
      <w:r w:rsidR="004725D2">
        <w:t>a</w:t>
      </w:r>
      <w:r w:rsidR="0078230A">
        <w:t xml:space="preserve"> large</w:t>
      </w:r>
      <w:r w:rsidR="001C73DD">
        <w:t xml:space="preserve"> population</w:t>
      </w:r>
      <w:r w:rsidR="00C40953">
        <w:t>, θ</w:t>
      </w:r>
      <w:r w:rsidR="00640887">
        <w:t>,</w:t>
      </w:r>
      <w:r w:rsidR="001C73DD">
        <w:t xml:space="preserve"> based on a </w:t>
      </w:r>
      <w:r w:rsidR="004725D2">
        <w:t xml:space="preserve">small </w:t>
      </w:r>
      <w:r w:rsidR="00C40953">
        <w:t>IID random sample, X</w:t>
      </w:r>
      <w:r w:rsidR="004725D2">
        <w:t>,</w:t>
      </w:r>
      <w:r w:rsidR="00780DD9">
        <w:t xml:space="preserve"> by calculating standard error</w:t>
      </w:r>
    </w:p>
    <w:p w:rsidR="00DF0D47" w:rsidRDefault="00AA19EC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AA19EC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4" w:name="_Method_of_Moments"/>
      <w:bookmarkEnd w:id="14"/>
      <w:r>
        <w:t>Minimum Variance Unbiased Estimator (MVUE)</w:t>
      </w:r>
    </w:p>
    <w:p w:rsidR="00130CD0" w:rsidRDefault="00130CD0" w:rsidP="00207042">
      <w:pPr>
        <w:pStyle w:val="NoSpacing"/>
      </w:pPr>
      <w:r>
        <w:t>Estimato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24"/>
        <w:gridCol w:w="3304"/>
      </w:tblGrid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>Population mean, μ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mean </w:t>
            </w:r>
            <w:r w:rsidRPr="00130CD0">
              <w:rPr>
                <w:position w:val="-6"/>
              </w:rPr>
              <w:object w:dxaOrig="220" w:dyaOrig="260">
                <v:shape id="_x0000_i1091" type="#_x0000_t75" style="width:11.1pt;height:12.9pt" o:ole="">
                  <v:imagedata r:id="rId150" o:title=""/>
                </v:shape>
                <o:OLEObject Type="Embed" ProgID="Equation.DSMT4" ShapeID="_x0000_i1091" DrawAspect="Content" ObjectID="_1448221078" r:id="rId151"/>
              </w:object>
            </w:r>
          </w:p>
        </w:tc>
      </w:tr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>Population s.d., σ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>Sample s.d., s</w:t>
            </w:r>
          </w:p>
        </w:tc>
      </w:tr>
    </w:tbl>
    <w:p w:rsidR="002A6CE1" w:rsidRDefault="002A6CE1" w:rsidP="00DB1304">
      <w:pPr>
        <w:pStyle w:val="Heading3"/>
      </w:pPr>
      <w:r>
        <w:t>Method of Moments</w:t>
      </w:r>
    </w:p>
    <w:p w:rsidR="000A1434" w:rsidRDefault="000A1434" w:rsidP="002A6CE1">
      <w:pPr>
        <w:pStyle w:val="NoSpacing"/>
      </w:pPr>
      <w:r>
        <w:t>α and β are unknown parameters that yield the estimator</w:t>
      </w:r>
    </w:p>
    <w:p w:rsidR="002A6CE1" w:rsidRDefault="002A6CE1" w:rsidP="002A6CE1">
      <w:pPr>
        <w:pStyle w:val="NoSpacing"/>
      </w:pPr>
      <w:r>
        <w:t>k</w:t>
      </w:r>
      <w:r>
        <w:rPr>
          <w:vertAlign w:val="superscript"/>
        </w:rPr>
        <w:t>th</w:t>
      </w:r>
      <w:r>
        <w:t xml:space="preserve"> </w:t>
      </w:r>
      <w:r w:rsidR="00281DDE">
        <w:t xml:space="preserve">sample </w:t>
      </w:r>
      <w:r>
        <w:t>moment of f(x) is</w:t>
      </w:r>
      <w:r w:rsidR="00281DDE" w:rsidRPr="008605B3">
        <w:rPr>
          <w:position w:val="-28"/>
        </w:rPr>
        <w:object w:dxaOrig="1780" w:dyaOrig="680">
          <v:shape id="_x0000_i1092" type="#_x0000_t75" style="width:89.4pt;height:34.2pt" o:ole="">
            <v:imagedata r:id="rId152" o:title=""/>
          </v:shape>
          <o:OLEObject Type="Embed" ProgID="Equation.DSMT4" ShapeID="_x0000_i1092" DrawAspect="Content" ObjectID="_1448221079" r:id="rId153"/>
        </w:object>
      </w:r>
    </w:p>
    <w:p w:rsidR="00A31144" w:rsidRDefault="00C74B1D" w:rsidP="00A31144">
      <w:pPr>
        <w:pStyle w:val="NoSpacing"/>
      </w:pPr>
      <w:r w:rsidRPr="00241429">
        <w:rPr>
          <w:b/>
        </w:rPr>
        <w:t>Method of Moments Estimator (MME)</w:t>
      </w:r>
      <w:r w:rsidR="00355C2C">
        <w:t>:</w:t>
      </w:r>
      <w:r w:rsidR="0077448A" w:rsidRPr="007507A0">
        <w:rPr>
          <w:position w:val="-36"/>
        </w:rPr>
        <w:object w:dxaOrig="1660" w:dyaOrig="740">
          <v:shape id="_x0000_i1093" type="#_x0000_t75" style="width:82.8pt;height:36.6pt" o:ole="">
            <v:imagedata r:id="rId154" o:title=""/>
          </v:shape>
          <o:OLEObject Type="Embed" ProgID="Equation.DSMT4" ShapeID="_x0000_i1093" DrawAspect="Content" ObjectID="_1448221080" r:id="rId155"/>
        </w:object>
      </w:r>
    </w:p>
    <w:p w:rsidR="002A6CE1" w:rsidRPr="002A6CE1" w:rsidRDefault="002A6CE1" w:rsidP="00DB1304">
      <w:pPr>
        <w:pStyle w:val="Heading3"/>
      </w:pPr>
      <w:bookmarkStart w:id="15" w:name="_Maximum_Likelihood_estimation"/>
      <w:bookmarkEnd w:id="15"/>
      <w:r>
        <w:t xml:space="preserve">Maximum Likelihood </w:t>
      </w:r>
      <w:r w:rsidR="0060472D">
        <w:t>E</w:t>
      </w:r>
      <w:r>
        <w:t>stimation</w:t>
      </w:r>
    </w:p>
    <w:p w:rsidR="00814DC3" w:rsidRDefault="00814DC3" w:rsidP="00814DC3">
      <w:pPr>
        <w:pStyle w:val="NoSpacing"/>
      </w:pPr>
      <w:r>
        <w:rPr>
          <w:b/>
        </w:rPr>
        <w:t>Joint pdf</w:t>
      </w:r>
      <w:r>
        <w:t>:</w:t>
      </w:r>
      <w:r w:rsidRPr="001855F4">
        <w:t xml:space="preserve"> </w:t>
      </w:r>
      <w:r>
        <w:t>pdf governing occurrences of A &amp; B, not just one (i.e. pdf of occurrences of multiple potential events), like for regular pdf’s</w:t>
      </w:r>
    </w:p>
    <w:p w:rsidR="00814DC3" w:rsidRDefault="00814DC3" w:rsidP="00997D64">
      <w:pPr>
        <w:pStyle w:val="NoSpacing"/>
      </w:pPr>
    </w:p>
    <w:p w:rsidR="00FE24D3" w:rsidRDefault="006C3001" w:rsidP="0026712B">
      <w:pPr>
        <w:pStyle w:val="NoSpacing"/>
      </w:pPr>
      <w:r>
        <w:t>Likelihood function:</w:t>
      </w:r>
      <w:r w:rsidR="003932D8">
        <w:t xml:space="preserve"> PMF = PDF =</w:t>
      </w:r>
      <w:r w:rsidR="00504F77">
        <w:t xml:space="preserve"> </w:t>
      </w:r>
      <w:r w:rsidR="00FE24D3">
        <w:t>P(X;θ)</w:t>
      </w:r>
      <w:r w:rsidR="0089721C">
        <w:t xml:space="preserve"> = f(X;θ) [f </w:t>
      </w:r>
      <w:r w:rsidR="0089721C">
        <w:sym w:font="Wingdings" w:char="F0F3"/>
      </w:r>
      <w:r w:rsidR="0089721C">
        <w:t xml:space="preserve"> P]</w:t>
      </w:r>
    </w:p>
    <w:p w:rsidR="00455FAC" w:rsidRDefault="00A14D5C" w:rsidP="0026712B">
      <w:pPr>
        <w:pStyle w:val="NoSpacing"/>
      </w:pPr>
      <w:r w:rsidRPr="00AC781F">
        <w:rPr>
          <w:position w:val="-28"/>
        </w:rPr>
        <w:object w:dxaOrig="2540" w:dyaOrig="680">
          <v:shape id="_x0000_i1129" type="#_x0000_t75" style="width:126.9pt;height:33.9pt" o:ole="">
            <v:imagedata r:id="rId156" o:title=""/>
          </v:shape>
          <o:OLEObject Type="Embed" ProgID="Equation.DSMT4" ShapeID="_x0000_i1129" DrawAspect="Content" ObjectID="_1448221081" r:id="rId157"/>
        </w:object>
      </w:r>
    </w:p>
    <w:p w:rsidR="002A6CE1" w:rsidRDefault="002A6CE1" w:rsidP="0026712B">
      <w:pPr>
        <w:pStyle w:val="NoSpacing"/>
      </w:pPr>
      <w:r>
        <w:t>More popular</w:t>
      </w:r>
      <w:r w:rsidR="00A97F06">
        <w:t>, easier</w:t>
      </w:r>
    </w:p>
    <w:p w:rsidR="007D40BE" w:rsidRDefault="007D40BE" w:rsidP="0026712B">
      <w:pPr>
        <w:pStyle w:val="NoSpacing"/>
      </w:pPr>
      <w:r>
        <w:t>Results in normal distribution</w:t>
      </w:r>
    </w:p>
    <w:p w:rsidR="00C71191" w:rsidRDefault="00C71191" w:rsidP="000D6814">
      <w:pPr>
        <w:pStyle w:val="NoSpacing"/>
      </w:pPr>
    </w:p>
    <w:p w:rsidR="00C71191" w:rsidRPr="008D547F" w:rsidRDefault="008D547F" w:rsidP="00C71191">
      <w:pPr>
        <w:pStyle w:val="NoSpacing"/>
        <w:rPr>
          <w:b/>
        </w:rPr>
      </w:pPr>
      <w:r w:rsidRPr="008D547F">
        <w:rPr>
          <w:b/>
        </w:rPr>
        <w:t>M</w:t>
      </w:r>
      <w:r>
        <w:rPr>
          <w:b/>
        </w:rPr>
        <w:t xml:space="preserve">aximum </w:t>
      </w:r>
      <w:r w:rsidRPr="008D547F">
        <w:rPr>
          <w:b/>
        </w:rPr>
        <w:t>L</w:t>
      </w:r>
      <w:r>
        <w:rPr>
          <w:b/>
        </w:rPr>
        <w:t xml:space="preserve">ikelihood </w:t>
      </w:r>
      <w:r w:rsidRPr="008D547F">
        <w:rPr>
          <w:b/>
        </w:rPr>
        <w:t>E</w:t>
      </w:r>
      <w:r>
        <w:rPr>
          <w:b/>
        </w:rPr>
        <w:t>stimator</w:t>
      </w:r>
      <w:r>
        <w:t xml:space="preserve">: (MLE) </w:t>
      </w:r>
      <w:r w:rsidR="00C71191" w:rsidRPr="00170334">
        <w:rPr>
          <w:position w:val="-14"/>
        </w:rPr>
        <w:object w:dxaOrig="1719" w:dyaOrig="420">
          <v:shape id="_x0000_i1131" type="#_x0000_t75" style="width:86.4pt;height:20.7pt" o:ole="">
            <v:imagedata r:id="rId158" o:title=""/>
          </v:shape>
          <o:OLEObject Type="Embed" ProgID="Equation.DSMT4" ShapeID="_x0000_i1131" DrawAspect="Content" ObjectID="_1448221082" r:id="rId159"/>
        </w:object>
      </w:r>
      <w:r w:rsidR="00C71191">
        <w:t xml:space="preserve">is the </w:t>
      </w:r>
      <w:r w:rsidR="006C2BFA">
        <w:t>random sample,</w:t>
      </w:r>
      <w:r w:rsidR="00C71191">
        <w:t xml:space="preserve"> X</w:t>
      </w:r>
      <w:r w:rsidR="006C2BFA">
        <w:t>,</w:t>
      </w:r>
      <w:r w:rsidR="00C71191">
        <w:t xml:space="preserve"> with the highest probability</w:t>
      </w:r>
      <w:r w:rsidR="00FB308B">
        <w:t xml:space="preserve"> of being an appropriate estimator</w:t>
      </w:r>
      <w:r w:rsidR="000660D9">
        <w:t xml:space="preserve"> </w:t>
      </w:r>
      <w:r w:rsidR="008E2F6C">
        <w:t>for</w:t>
      </w:r>
      <w:bookmarkStart w:id="16" w:name="_GoBack"/>
      <w:bookmarkEnd w:id="16"/>
      <w:r w:rsidR="000660D9">
        <w:t xml:space="preserve"> the population, θ</w:t>
      </w:r>
    </w:p>
    <w:p w:rsidR="004D43B3" w:rsidRDefault="004D43B3" w:rsidP="00C71191">
      <w:pPr>
        <w:pStyle w:val="NoSpacing"/>
      </w:pPr>
    </w:p>
    <w:p w:rsidR="004D43B3" w:rsidRDefault="004D43B3" w:rsidP="00C71191">
      <w:pPr>
        <w:pStyle w:val="NoSpacing"/>
      </w:pPr>
      <w:r>
        <w:t>How to find:</w:t>
      </w:r>
    </w:p>
    <w:p w:rsidR="00AC781F" w:rsidRDefault="00C40DF4" w:rsidP="00AC781F">
      <w:pPr>
        <w:pStyle w:val="NoSpacing"/>
        <w:numPr>
          <w:ilvl w:val="0"/>
          <w:numId w:val="42"/>
        </w:numPr>
      </w:pPr>
      <w:r>
        <w:t>Find</w:t>
      </w:r>
      <w:r w:rsidR="00F645C3" w:rsidRPr="00AC781F">
        <w:rPr>
          <w:position w:val="-14"/>
        </w:rPr>
        <w:object w:dxaOrig="1540" w:dyaOrig="400">
          <v:shape id="_x0000_i1130" type="#_x0000_t75" style="width:77.1pt;height:20.1pt" o:ole="">
            <v:imagedata r:id="rId160" o:title=""/>
          </v:shape>
          <o:OLEObject Type="Embed" ProgID="Equation.DSMT4" ShapeID="_x0000_i1130" DrawAspect="Content" ObjectID="_1448221083" r:id="rId161"/>
        </w:object>
      </w:r>
      <w:r w:rsidR="00AC781F">
        <w:t>.</w:t>
      </w:r>
    </w:p>
    <w:p w:rsidR="00AC781F" w:rsidRDefault="00AC781F" w:rsidP="00AC781F">
      <w:pPr>
        <w:pStyle w:val="NoSpacing"/>
        <w:numPr>
          <w:ilvl w:val="0"/>
          <w:numId w:val="42"/>
        </w:numPr>
      </w:pPr>
      <w:r>
        <w:t>Find</w:t>
      </w:r>
      <w:r w:rsidRPr="00AC781F">
        <w:rPr>
          <w:position w:val="-24"/>
        </w:rPr>
        <w:object w:dxaOrig="1200" w:dyaOrig="620">
          <v:shape id="_x0000_i1128" type="#_x0000_t75" style="width:60pt;height:30.9pt" o:ole="">
            <v:imagedata r:id="rId162" o:title=""/>
          </v:shape>
          <o:OLEObject Type="Embed" ProgID="Equation.DSMT4" ShapeID="_x0000_i1128" DrawAspect="Content" ObjectID="_1448221084" r:id="rId163"/>
        </w:object>
      </w:r>
      <w:r>
        <w:t>.</w:t>
      </w:r>
    </w:p>
    <w:p w:rsidR="00535D9F" w:rsidRDefault="00535D9F" w:rsidP="00AC781F">
      <w:pPr>
        <w:pStyle w:val="NoSpacing"/>
        <w:numPr>
          <w:ilvl w:val="0"/>
          <w:numId w:val="42"/>
        </w:numPr>
      </w:pPr>
      <w:r>
        <w:t>Equate to 0.</w:t>
      </w:r>
    </w:p>
    <w:p w:rsidR="00AC781F" w:rsidRDefault="00AC781F" w:rsidP="00AC781F">
      <w:pPr>
        <w:pStyle w:val="NoSpacing"/>
        <w:numPr>
          <w:ilvl w:val="0"/>
          <w:numId w:val="42"/>
        </w:numPr>
      </w:pPr>
      <w:r>
        <w:t>Solve for θ.</w:t>
      </w:r>
    </w:p>
    <w:p w:rsidR="001855F4" w:rsidRDefault="006057B5" w:rsidP="006057B5">
      <w:pPr>
        <w:pStyle w:val="Heading4"/>
      </w:pPr>
      <w:r>
        <w:t>e.g.</w:t>
      </w:r>
    </w:p>
    <w:p w:rsidR="006057B5" w:rsidRPr="006057B5" w:rsidRDefault="006057B5" w:rsidP="006057B5">
      <w:pPr>
        <w:pStyle w:val="NoSpacing"/>
      </w:pPr>
      <w:r>
        <w:t>e.g. for exponential distribution</w:t>
      </w:r>
      <w:r w:rsidRPr="00023E5E">
        <w:rPr>
          <w:position w:val="-16"/>
        </w:rPr>
        <w:object w:dxaOrig="4360" w:dyaOrig="639">
          <v:shape id="_x0000_i1133" type="#_x0000_t75" style="width:218.1pt;height:32.4pt" o:ole="">
            <v:imagedata r:id="rId164" o:title=""/>
          </v:shape>
          <o:OLEObject Type="Embed" ProgID="Equation.DSMT4" ShapeID="_x0000_i1133" DrawAspect="Content" ObjectID="_1448221085" r:id="rId165"/>
        </w:object>
      </w:r>
      <w:r>
        <w:t xml:space="preserve"> Note that at *, the product becomes a summation of the x</w:t>
      </w:r>
      <w:r>
        <w:rPr>
          <w:vertAlign w:val="subscript"/>
        </w:rPr>
        <w:t>i</w:t>
      </w:r>
      <w:r>
        <w:t xml:space="preserve"> values</w: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</w:t>
      </w:r>
      <w:r w:rsidR="00191A0D">
        <w:t>t chapter for the midterm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  <w:r w:rsidR="0012101E">
        <w:t>, CL = P(CI)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AA19EC" w:rsidP="00450A6B">
      <w:pPr>
        <w:pStyle w:val="NoSpacing"/>
        <w:numPr>
          <w:ilvl w:val="1"/>
          <w:numId w:val="32"/>
        </w:numPr>
      </w:pPr>
      <w:hyperlink w:anchor="_Standard_Deviation" w:history="1">
        <w:r w:rsidR="00450A6B" w:rsidRPr="005F5F23">
          <w:rPr>
            <w:rStyle w:val="Hyperlink"/>
          </w:rPr>
          <w:t>s.d.</w:t>
        </w:r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094" type="#_x0000_t75" style="width:12pt;height:12.9pt" o:ole="">
            <v:imagedata r:id="rId166" o:title=""/>
          </v:shape>
          <o:OLEObject Type="Embed" ProgID="Equation.DSMT4" ShapeID="_x0000_i1094" DrawAspect="Content" ObjectID="_1448221086" r:id="rId167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3764C6" w:rsidP="001C73DD">
      <w:pPr>
        <w:pStyle w:val="NoSpacing"/>
      </w:pPr>
      <w:r w:rsidRPr="006524BA">
        <w:rPr>
          <w:position w:val="-106"/>
        </w:rPr>
        <w:object w:dxaOrig="3800" w:dyaOrig="1880">
          <v:shape id="_x0000_i1095" type="#_x0000_t75" style="width:189.9pt;height:93.9pt" o:ole="">
            <v:imagedata r:id="rId168" o:title=""/>
          </v:shape>
          <o:OLEObject Type="Embed" ProgID="Equation.DSMT4" ShapeID="_x0000_i1095" DrawAspect="Content" ObjectID="_1448221087" r:id="rId169"/>
        </w:object>
      </w:r>
    </w:p>
    <w:p w:rsidR="00300706" w:rsidRDefault="00300706" w:rsidP="001C73DD">
      <w:pPr>
        <w:pStyle w:val="NoSpacing"/>
        <w:rPr>
          <w:b/>
        </w:rPr>
      </w:pPr>
    </w:p>
    <w:p w:rsidR="00972D57" w:rsidRDefault="00E86520" w:rsidP="001C73DD">
      <w:pPr>
        <w:pStyle w:val="NoSpacing"/>
      </w:pPr>
      <w:r>
        <w:t>The b</w:t>
      </w:r>
      <w:r w:rsidR="00972D57">
        <w:t>ound of the error is half the width</w:t>
      </w:r>
      <w:r>
        <w:t>, i.e. if estimate is within 1% of the true percentage, the 1% represents the bound of the error, so the width is 0.01×2.</w:t>
      </w:r>
    </w:p>
    <w:p w:rsidR="000640D3" w:rsidRDefault="000640D3" w:rsidP="001C73DD">
      <w:pPr>
        <w:pStyle w:val="NoSpacing"/>
      </w:pPr>
      <w:r>
        <w:t>Sample size:</w:t>
      </w:r>
      <w:r w:rsidR="00BA6B3F" w:rsidRPr="000640D3">
        <w:rPr>
          <w:position w:val="-28"/>
        </w:rPr>
        <w:object w:dxaOrig="1420" w:dyaOrig="740">
          <v:shape id="_x0000_i1096" type="#_x0000_t75" style="width:71.1pt;height:36.6pt" o:ole="">
            <v:imagedata r:id="rId170" o:title=""/>
          </v:shape>
          <o:OLEObject Type="Embed" ProgID="Equation.DSMT4" ShapeID="_x0000_i1096" DrawAspect="Content" ObjectID="_1448221088" r:id="rId171"/>
        </w:object>
      </w:r>
      <w:r w:rsidR="00192311">
        <w:t>OR</w:t>
      </w:r>
      <w:r w:rsidR="00192311" w:rsidRPr="00192311">
        <w:rPr>
          <w:position w:val="-28"/>
        </w:rPr>
        <w:object w:dxaOrig="1740" w:dyaOrig="740">
          <v:shape id="_x0000_i1097" type="#_x0000_t75" style="width:87pt;height:36.9pt" o:ole="">
            <v:imagedata r:id="rId172" o:title=""/>
          </v:shape>
          <o:OLEObject Type="Embed" ProgID="Equation.DSMT4" ShapeID="_x0000_i1097" DrawAspect="Content" ObjectID="_1448221089" r:id="rId173"/>
        </w:object>
      </w:r>
    </w:p>
    <w:p w:rsidR="003649CE" w:rsidRDefault="00192311" w:rsidP="001C73DD">
      <w:pPr>
        <w:pStyle w:val="NoSpacing"/>
      </w:pPr>
      <w:r>
        <w:t>CI:</w:t>
      </w:r>
      <w:r w:rsidRPr="00192311">
        <w:rPr>
          <w:position w:val="-34"/>
        </w:rPr>
        <w:object w:dxaOrig="1400" w:dyaOrig="800">
          <v:shape id="_x0000_i1098" type="#_x0000_t75" style="width:69.9pt;height:39.9pt" o:ole="">
            <v:imagedata r:id="rId174" o:title=""/>
          </v:shape>
          <o:OLEObject Type="Embed" ProgID="Equation.DSMT4" ShapeID="_x0000_i1098" DrawAspect="Content" ObjectID="_1448221090" r:id="rId175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2C100D" w:rsidRDefault="002C100D" w:rsidP="001C73DD">
      <w:pPr>
        <w:pStyle w:val="NoSpacing"/>
      </w:pPr>
    </w:p>
    <w:p w:rsidR="00B266D0" w:rsidRDefault="002C100D" w:rsidP="001C73DD">
      <w:pPr>
        <w:pStyle w:val="NoSpacing"/>
      </w:pPr>
      <w:r w:rsidRPr="00300706">
        <w:rPr>
          <w:b/>
        </w:rPr>
        <w:t>Standard error</w:t>
      </w:r>
      <w:r>
        <w:t xml:space="preserve">: conversion of standard deviation (total population) to sample distribution (sample population) = </w:t>
      </w:r>
      <w:r w:rsidRPr="000C000E">
        <w:rPr>
          <w:position w:val="-28"/>
        </w:rPr>
        <w:object w:dxaOrig="420" w:dyaOrig="660">
          <v:shape id="_x0000_i1099" type="#_x0000_t75" style="width:20.7pt;height:32.7pt" o:ole="">
            <v:imagedata r:id="rId176" o:title=""/>
          </v:shape>
          <o:OLEObject Type="Embed" ProgID="Equation.DSMT4" ShapeID="_x0000_i1099" DrawAspect="Content" ObjectID="_1448221091" r:id="rId177"/>
        </w:object>
      </w: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  <w:r w:rsidR="00343478">
        <w:t xml:space="preserve">a method of inferring </w:t>
      </w:r>
      <w:r w:rsidR="001C5ED4">
        <w:t>certain</w:t>
      </w:r>
      <w:r w:rsidR="00C67D65">
        <w:t xml:space="preserve"> statistical</w:t>
      </w:r>
      <w:r w:rsidR="001C5ED4">
        <w:t xml:space="preserve"> characteristics of a population</w:t>
      </w:r>
      <w:r w:rsidR="00343478">
        <w:t xml:space="preserve"> based off a smaller sample, where</w:t>
      </w:r>
      <w:r w:rsidR="00C67D65">
        <w:t xml:space="preserve"> characteristics could include things, such as sample mean or sample portion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  <w:r w:rsidR="00134447">
        <w:t>a concept in statistical inference, where even though you are inferring from a sample, each sample’s inferred population characteristics can vary from sample-to-sample</w:t>
      </w:r>
      <w:r w:rsidR="000E6EE3">
        <w:t>; the smaller the standard error, the less the sampling variability</w:t>
      </w:r>
      <w:r w:rsidR="00F43138">
        <w:t>; the larger the sample size, the smaller the standard error of the mean</w:t>
      </w:r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r>
        <w:t>The point of this to see if the error in the sample mean is low enough to make the sample valid/satisfactory.</w:t>
      </w:r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AA19EC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AA19EC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7" w:name="_Null_Hypothesis"/>
      <w:bookmarkEnd w:id="17"/>
      <w:r>
        <w:t>Null Hypothesis</w:t>
      </w:r>
    </w:p>
    <w:p w:rsidR="005267B8" w:rsidRDefault="00CF35D8" w:rsidP="00C86C1B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  <w:r w:rsidR="003F1D86">
        <w:t>, where μ</w:t>
      </w:r>
      <w:r w:rsidR="003F1D86">
        <w:rPr>
          <w:vertAlign w:val="subscript"/>
        </w:rPr>
        <w:t>0</w:t>
      </w:r>
      <w:r w:rsidR="003F1D86">
        <w:t xml:space="preserve"> is the given value of μ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8" w:name="_Alternative_Hypothesis"/>
      <w:bookmarkEnd w:id="18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 xml:space="preserve">one-sided </w:t>
      </w:r>
      <w:hyperlink w:anchor="_Hypothesis_Test" w:history="1">
        <w:r w:rsidRPr="00F81B96">
          <w:rPr>
            <w:rStyle w:val="Hyperlink"/>
            <w:rFonts w:cs="Times New Roman"/>
            <w:b/>
          </w:rPr>
          <w:t>hypothesis test</w:t>
        </w:r>
      </w:hyperlink>
    </w:p>
    <w:p w:rsidR="000A6E21" w:rsidRDefault="000A6E21" w:rsidP="006B5834">
      <w:pPr>
        <w:pStyle w:val="Heading2"/>
      </w:pPr>
      <w:bookmarkStart w:id="19" w:name="_Errors"/>
      <w:bookmarkEnd w:id="19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20" w:name="_Case_I"/>
      <w:bookmarkEnd w:id="20"/>
      <w:r>
        <w:t>Case I</w:t>
      </w:r>
    </w:p>
    <w:p w:rsidR="000D490A" w:rsidRDefault="00EC0F2E" w:rsidP="003A49CD">
      <w:pPr>
        <w:pStyle w:val="NoSpacing"/>
      </w:pPr>
      <w:r>
        <w:t>σ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0" type="#_x0000_t75" style="width:69.9pt;height:31.2pt" o:ole="">
            <v:imagedata r:id="rId178" o:title=""/>
          </v:shape>
          <o:OLEObject Type="Embed" ProgID="Equation.DSMT4" ShapeID="_x0000_i1100" DrawAspect="Content" ObjectID="_1448221092" r:id="rId179"/>
        </w:object>
      </w:r>
    </w:p>
    <w:p w:rsidR="00D54282" w:rsidRDefault="00EC0F2E" w:rsidP="00D54282">
      <w:pPr>
        <w:pStyle w:val="Heading3"/>
      </w:pPr>
      <w:bookmarkStart w:id="21" w:name="_Case_II"/>
      <w:bookmarkEnd w:id="21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1" type="#_x0000_t75" style="width:69.9pt;height:31.2pt" o:ole="">
            <v:imagedata r:id="rId180" o:title=""/>
          </v:shape>
          <o:OLEObject Type="Embed" ProgID="Equation.DSMT4" ShapeID="_x0000_i1101" DrawAspect="Content" ObjectID="_1448221093" r:id="rId181"/>
        </w:object>
      </w:r>
    </w:p>
    <w:p w:rsidR="00D54282" w:rsidRDefault="000D490A" w:rsidP="00D54282">
      <w:pPr>
        <w:pStyle w:val="Heading3"/>
      </w:pPr>
      <w:bookmarkStart w:id="22" w:name="_Case_III"/>
      <w:bookmarkEnd w:id="22"/>
      <w:r>
        <w:t>Case III</w:t>
      </w:r>
    </w:p>
    <w:p w:rsidR="000D490A" w:rsidRPr="00134EC2" w:rsidRDefault="002B64C0" w:rsidP="003A49CD">
      <w:pPr>
        <w:pStyle w:val="NoSpacing"/>
      </w:pPr>
      <w:r>
        <w:t xml:space="preserve">normal dist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t>Test statistic value:</w:t>
      </w:r>
      <w:r w:rsidR="00FB3CFD" w:rsidRPr="000D490A">
        <w:rPr>
          <w:position w:val="-24"/>
        </w:rPr>
        <w:object w:dxaOrig="1359" w:dyaOrig="620">
          <v:shape id="_x0000_i1102" type="#_x0000_t75" style="width:67.8pt;height:31.2pt" o:ole="">
            <v:imagedata r:id="rId182" o:title=""/>
          </v:shape>
          <o:OLEObject Type="Embed" ProgID="Equation.DSMT4" ShapeID="_x0000_i1102" DrawAspect="Content" ObjectID="_1448221094" r:id="rId183"/>
        </w:object>
      </w:r>
    </w:p>
    <w:p w:rsidR="00F81B96" w:rsidRDefault="00F81B96" w:rsidP="00F81B96">
      <w:pPr>
        <w:pStyle w:val="Heading2"/>
      </w:pPr>
      <w:bookmarkStart w:id="23" w:name="_Hypothesis_Test"/>
      <w:bookmarkEnd w:id="23"/>
      <w:r>
        <w:t>Hypothesis Test</w:t>
      </w:r>
    </w:p>
    <w:p w:rsidR="00852D7D" w:rsidRDefault="00852D7D" w:rsidP="003A49CD">
      <w:pPr>
        <w:pStyle w:val="NoSpacing"/>
      </w:pPr>
      <w:r w:rsidRPr="00A33B65">
        <w:rPr>
          <w:b/>
        </w:rPr>
        <w:t>One tail</w:t>
      </w:r>
      <w:r>
        <w:t>:</w:t>
      </w:r>
      <w:r w:rsidRPr="00852D7D">
        <w:rPr>
          <w:position w:val="-12"/>
        </w:rPr>
        <w:object w:dxaOrig="279" w:dyaOrig="360">
          <v:shape id="_x0000_i1103" type="#_x0000_t75" style="width:14.1pt;height:18pt" o:ole="">
            <v:imagedata r:id="rId184" o:title=""/>
          </v:shape>
          <o:OLEObject Type="Embed" ProgID="Equation.DSMT4" ShapeID="_x0000_i1103" DrawAspect="Content" ObjectID="_1448221095" r:id="rId185"/>
        </w:object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lower-tail when the alternative hypothesis is: </w:t>
      </w:r>
      <w:r>
        <w:rPr>
          <w:rFonts w:cs="Times New Roman"/>
        </w:rPr>
        <w:t>μ &lt; H</w:t>
      </w:r>
      <w:r>
        <w:rPr>
          <w:rFonts w:cs="Times New Roman"/>
          <w:vertAlign w:val="subscript"/>
        </w:rPr>
        <w:t>a</w:t>
      </w:r>
    </w:p>
    <w:p w:rsidR="003B0C9B" w:rsidRPr="003B0C9B" w:rsidRDefault="003B0C9B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184183" cy="936006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548" cy="936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upper-tail when the alternative hypothesis is: </w:t>
      </w:r>
      <w:r>
        <w:rPr>
          <w:rFonts w:cs="Times New Roman"/>
        </w:rPr>
        <w:t>μ &gt; H</w:t>
      </w:r>
      <w:r>
        <w:rPr>
          <w:rFonts w:cs="Times New Roman"/>
          <w:vertAlign w:val="subscript"/>
        </w:rPr>
        <w:t>a</w:t>
      </w:r>
    </w:p>
    <w:p w:rsidR="00F81B96" w:rsidRDefault="00EE32D7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02130" cy="833355"/>
            <wp:effectExtent l="0" t="0" r="7620" b="5080"/>
            <wp:docPr id="7" name="Picture 7" descr="http://kld.metalbykevin.com/wp-content/uploads/2013/02/uppertailpdf.jpg">
              <a:hlinkClick xmlns:a="http://schemas.openxmlformats.org/drawingml/2006/main" r:id="rId1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kld.metalbykevin.com/wp-content/uploads/2013/02/uppertailpdf.jpg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83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D7D" w:rsidRDefault="00852D7D" w:rsidP="003A49CD">
      <w:pPr>
        <w:pStyle w:val="NoSpacing"/>
      </w:pPr>
      <w:r w:rsidRPr="00A33B65">
        <w:rPr>
          <w:b/>
        </w:rPr>
        <w:t>Two tails</w:t>
      </w:r>
      <w:r>
        <w:t>: z</w:t>
      </w:r>
      <w:r>
        <w:rPr>
          <w:vertAlign w:val="subscript"/>
        </w:rPr>
        <w:t>α/2</w:t>
      </w:r>
    </w:p>
    <w:p w:rsidR="00F81B96" w:rsidRPr="00F81B96" w:rsidRDefault="00F81B96" w:rsidP="003A49CD">
      <w:pPr>
        <w:pStyle w:val="NoSpacing"/>
      </w:pPr>
      <w:r>
        <w:t>Use this when alternative hypothesis is μ ≠ H</w:t>
      </w:r>
      <w:r>
        <w:rPr>
          <w:vertAlign w:val="subscript"/>
        </w:rPr>
        <w:t>a</w:t>
      </w:r>
    </w:p>
    <w:p w:rsidR="002B64C0" w:rsidRDefault="00A0404E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776624" cy="1189891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234" cy="119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DAC" w:rsidRDefault="00EE32D7" w:rsidP="003A49CD">
      <w:pPr>
        <w:pStyle w:val="NoSpacing"/>
      </w:pPr>
      <w:r>
        <w:t xml:space="preserve">The rejection region is the dark part of these graphs. </w:t>
      </w:r>
      <w:r w:rsidR="002B64C0">
        <w:t>If in rejection region, reject the null hypothesis</w:t>
      </w:r>
      <w:r w:rsidR="000813AF">
        <w:t>.</w:t>
      </w: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 xml:space="preserve">If P-value </w:t>
      </w:r>
      <w:r w:rsidR="00AA0B65">
        <w:t xml:space="preserve">&lt; </w:t>
      </w:r>
      <w:r w:rsidR="00AA0B65" w:rsidRPr="00F8452D">
        <w:rPr>
          <w:i/>
        </w:rPr>
        <w:t>α</w:t>
      </w:r>
      <w:r w:rsidR="00AA0B65">
        <w:t xml:space="preserve"> </w:t>
      </w:r>
      <w:r>
        <w:t>, reject the null hypothesis and accept the alternative hypothesis</w:t>
      </w:r>
    </w:p>
    <w:p w:rsidR="00E867CC" w:rsidRDefault="006457D3" w:rsidP="00E867CC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</w:t>
      </w:r>
      <w:r w:rsidR="00AA0B65">
        <w:t xml:space="preserve">&gt; </w:t>
      </w:r>
      <w:r w:rsidR="00AA0B65" w:rsidRPr="00F8452D">
        <w:rPr>
          <w:i/>
        </w:rPr>
        <w:t>α</w:t>
      </w:r>
      <w:r w:rsidR="00AA0B65">
        <w:t xml:space="preserve"> 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</w:t>
      </w:r>
      <w:r w:rsidR="00AA0B65">
        <w:t>ative hypothesis</w:t>
      </w:r>
    </w:p>
    <w:p w:rsidR="00E867CC" w:rsidRDefault="00E867CC" w:rsidP="00E867CC">
      <w:pPr>
        <w:pStyle w:val="NoSpacing"/>
        <w:numPr>
          <w:ilvl w:val="0"/>
          <w:numId w:val="39"/>
        </w:numPr>
      </w:pPr>
      <w:r>
        <w:t>It is different for each region</w:t>
      </w:r>
    </w:p>
    <w:p w:rsidR="0002366E" w:rsidRDefault="0002366E" w:rsidP="0002366E">
      <w:pPr>
        <w:pStyle w:val="NoSpacing"/>
        <w:numPr>
          <w:ilvl w:val="1"/>
          <w:numId w:val="39"/>
        </w:numPr>
      </w:pPr>
      <w:r w:rsidRPr="0002366E">
        <w:rPr>
          <w:position w:val="-14"/>
        </w:rPr>
        <w:object w:dxaOrig="1100" w:dyaOrig="400">
          <v:shape id="_x0000_i1104" type="#_x0000_t75" style="width:54.9pt;height:20.1pt" o:ole="">
            <v:imagedata r:id="rId190" o:title=""/>
          </v:shape>
          <o:OLEObject Type="Embed" ProgID="Equation.DSMT4" ShapeID="_x0000_i1104" DrawAspect="Content" ObjectID="_1448221096" r:id="rId191"/>
        </w:object>
      </w:r>
    </w:p>
    <w:p w:rsidR="0002366E" w:rsidRDefault="00E867CC" w:rsidP="0002366E">
      <w:pPr>
        <w:pStyle w:val="NoSpacing"/>
        <w:numPr>
          <w:ilvl w:val="1"/>
          <w:numId w:val="39"/>
        </w:numPr>
      </w:pPr>
      <w:r>
        <w:t xml:space="preserve">Upper tailed: </w:t>
      </w:r>
      <w:r w:rsidR="0002366E">
        <w:t xml:space="preserve">P = </w:t>
      </w:r>
      <w:r w:rsidR="00CF2540" w:rsidRPr="0002366E">
        <w:rPr>
          <w:position w:val="-14"/>
        </w:rPr>
        <w:object w:dxaOrig="1280" w:dyaOrig="400">
          <v:shape id="_x0000_i1105" type="#_x0000_t75" style="width:63.9pt;height:20.1pt" o:ole="">
            <v:imagedata r:id="rId192" o:title=""/>
          </v:shape>
          <o:OLEObject Type="Embed" ProgID="Equation.DSMT4" ShapeID="_x0000_i1105" DrawAspect="Content" ObjectID="_1448221097" r:id="rId193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Lower tailed: </w:t>
      </w:r>
      <w:r w:rsidR="00687E16">
        <w:t xml:space="preserve">P = </w:t>
      </w:r>
      <w:r w:rsidR="00757BA8" w:rsidRPr="0002366E">
        <w:rPr>
          <w:position w:val="-14"/>
        </w:rPr>
        <w:object w:dxaOrig="999" w:dyaOrig="400">
          <v:shape id="_x0000_i1106" type="#_x0000_t75" style="width:50.1pt;height:20.1pt" o:ole="">
            <v:imagedata r:id="rId194" o:title=""/>
          </v:shape>
          <o:OLEObject Type="Embed" ProgID="Equation.DSMT4" ShapeID="_x0000_i1106" DrawAspect="Content" ObjectID="_1448221098" r:id="rId195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Two-tailed: </w:t>
      </w:r>
      <w:r w:rsidR="00687E16">
        <w:t xml:space="preserve">P = </w:t>
      </w:r>
      <w:r w:rsidR="00757BA8" w:rsidRPr="0002366E">
        <w:rPr>
          <w:position w:val="-14"/>
        </w:rPr>
        <w:object w:dxaOrig="1620" w:dyaOrig="400">
          <v:shape id="_x0000_i1107" type="#_x0000_t75" style="width:81pt;height:20.1pt" o:ole="">
            <v:imagedata r:id="rId196" o:title=""/>
          </v:shape>
          <o:OLEObject Type="Embed" ProgID="Equation.DSMT4" ShapeID="_x0000_i1107" DrawAspect="Content" ObjectID="_1448221099" r:id="rId197"/>
        </w:objec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08" type="#_x0000_t75" style="width:74.4pt;height:50.7pt" o:ole="">
            <v:imagedata r:id="rId198" o:title=""/>
          </v:shape>
          <o:OLEObject Type="Embed" ProgID="Equation.DSMT4" ShapeID="_x0000_i1108" DrawAspect="Content" ObjectID="_1448221100" r:id="rId199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936114" w:rsidRPr="00936114">
        <w:rPr>
          <w:position w:val="-14"/>
        </w:rPr>
        <w:object w:dxaOrig="1820" w:dyaOrig="400">
          <v:shape id="_x0000_i1109" type="#_x0000_t75" style="width:91.5pt;height:20.1pt" o:ole="">
            <v:imagedata r:id="rId200" o:title=""/>
          </v:shape>
          <o:OLEObject Type="Embed" ProgID="Equation.DSMT4" ShapeID="_x0000_i1109" DrawAspect="Content" ObjectID="_1448221101" r:id="rId201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936114" w:rsidRPr="00AD20F1">
        <w:rPr>
          <w:position w:val="-50"/>
        </w:rPr>
        <w:object w:dxaOrig="980" w:dyaOrig="1120">
          <v:shape id="_x0000_i1110" type="#_x0000_t75" style="width:48.9pt;height:55.8pt" o:ole="">
            <v:imagedata r:id="rId202" o:title=""/>
          </v:shape>
          <o:OLEObject Type="Embed" ProgID="Equation.DSMT4" ShapeID="_x0000_i1110" DrawAspect="Content" ObjectID="_1448221102" r:id="rId203"/>
        </w:object>
      </w:r>
    </w:p>
    <w:p w:rsidR="0026122F" w:rsidRDefault="0026122F" w:rsidP="00C25BFF">
      <w:pPr>
        <w:pStyle w:val="NoSpacing"/>
      </w:pPr>
    </w:p>
    <w:p w:rsidR="00B816BB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B816BB" w:rsidP="00C25BFF">
      <w:pPr>
        <w:pStyle w:val="NoSpacing"/>
      </w:pPr>
      <w:r>
        <w:t>Note: n’s must be the same, use</w:t>
      </w:r>
      <w:r w:rsidRPr="0096381A">
        <w:rPr>
          <w:position w:val="-14"/>
        </w:rPr>
        <w:object w:dxaOrig="1160" w:dyaOrig="400">
          <v:shape id="_x0000_i1111" type="#_x0000_t75" style="width:57.9pt;height:20.1pt" o:ole="">
            <v:imagedata r:id="rId204" o:title=""/>
          </v:shape>
          <o:OLEObject Type="Embed" ProgID="Equation.DSMT4" ShapeID="_x0000_i1111" DrawAspect="Content" ObjectID="_1448221103" r:id="rId205"/>
        </w:object>
      </w:r>
      <w:r w:rsidR="00AA724B">
        <w:t xml:space="preserve">, instead of </w:t>
      </w:r>
      <w:r w:rsidR="00AA724B" w:rsidRPr="00AA724B">
        <w:rPr>
          <w:position w:val="-6"/>
        </w:rPr>
        <w:object w:dxaOrig="220" w:dyaOrig="260">
          <v:shape id="_x0000_i1112" type="#_x0000_t75" style="width:11.1pt;height:12.9pt" o:ole="">
            <v:imagedata r:id="rId206" o:title=""/>
          </v:shape>
          <o:OLEObject Type="Embed" ProgID="Equation.DSMT4" ShapeID="_x0000_i1112" DrawAspect="Content" ObjectID="_1448221104" r:id="rId207"/>
        </w:object>
      </w:r>
      <w:r>
        <w:t xml:space="preserve">, use </w:t>
      </w:r>
      <w:r w:rsidRPr="0096381A">
        <w:rPr>
          <w:position w:val="-12"/>
        </w:rPr>
        <w:object w:dxaOrig="300" w:dyaOrig="360">
          <v:shape id="_x0000_i1113" type="#_x0000_t75" style="width:15pt;height:18pt" o:ole="">
            <v:imagedata r:id="rId208" o:title=""/>
          </v:shape>
          <o:OLEObject Type="Embed" ProgID="Equation.DSMT4" ShapeID="_x0000_i1113" DrawAspect="Content" ObjectID="_1448221105" r:id="rId209"/>
        </w:object>
      </w:r>
      <w:r>
        <w:t xml:space="preserve">instead of μ; </w:t>
      </w:r>
      <w:r w:rsidR="00AA724B" w:rsidRPr="0027316D">
        <w:rPr>
          <w:position w:val="-14"/>
        </w:rPr>
        <w:object w:dxaOrig="1359" w:dyaOrig="400">
          <v:shape id="_x0000_i1114" type="#_x0000_t75" style="width:68.1pt;height:20.1pt" o:ole="">
            <v:imagedata r:id="rId210" o:title=""/>
          </v:shape>
          <o:OLEObject Type="Embed" ProgID="Equation.DSMT4" ShapeID="_x0000_i1114" DrawAspect="Content" ObjectID="_1448221106" r:id="rId211"/>
        </w:object>
      </w:r>
      <w:r w:rsidR="00AA724B">
        <w:t xml:space="preserve">, and </w:t>
      </w:r>
      <w:r w:rsidR="00AA724B" w:rsidRPr="00AA724B">
        <w:rPr>
          <w:position w:val="-14"/>
        </w:rPr>
        <w:object w:dxaOrig="1200" w:dyaOrig="400">
          <v:shape id="_x0000_i1115" type="#_x0000_t75" style="width:60pt;height:20.1pt" o:ole="">
            <v:imagedata r:id="rId212" o:title=""/>
          </v:shape>
          <o:OLEObject Type="Embed" ProgID="Equation.DSMT4" ShapeID="_x0000_i1115" DrawAspect="Content" ObjectID="_1448221107" r:id="rId213"/>
        </w:object>
      </w:r>
    </w:p>
    <w:p w:rsidR="00284D82" w:rsidRDefault="00AA19EC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 </w:t>
      </w:r>
    </w:p>
    <w:p w:rsidR="00284D82" w:rsidRDefault="00AA19EC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 </w:t>
      </w:r>
    </w:p>
    <w:p w:rsidR="00ED4766" w:rsidRDefault="00AA19EC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96381A">
        <w:t xml:space="preserve"> 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16" type="#_x0000_t75" style="width:41.1pt;height:19.2pt" o:ole="">
            <v:imagedata r:id="rId214" o:title=""/>
          </v:shape>
          <o:OLEObject Type="Embed" ProgID="Equation.DSMT4" ShapeID="_x0000_i1116" DrawAspect="Content" ObjectID="_1448221108" r:id="rId215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17" type="#_x0000_t75" style="width:51.9pt;height:33pt" o:ole="">
            <v:imagedata r:id="rId216" o:title=""/>
          </v:shape>
          <o:OLEObject Type="Embed" ProgID="Equation.DSMT4" ShapeID="_x0000_i1117" DrawAspect="Content" ObjectID="_1448221109" r:id="rId217"/>
        </w:object>
      </w:r>
    </w:p>
    <w:p w:rsidR="007E6C45" w:rsidRDefault="007E6C45" w:rsidP="009F5C6E">
      <w:pPr>
        <w:pStyle w:val="NoSpacing"/>
      </w:pPr>
      <w:r w:rsidRPr="007E6C45">
        <w:rPr>
          <w:b/>
          <w:i/>
        </w:rPr>
        <w:t>f</w:t>
      </w:r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18" type="#_x0000_t75" style="width:36pt;height:36pt" o:ole="">
            <v:imagedata r:id="rId218" o:title=""/>
          </v:shape>
          <o:OLEObject Type="Embed" ProgID="Equation.DSMT4" ShapeID="_x0000_i1118" DrawAspect="Content" ObjectID="_1448221110" r:id="rId219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19" type="#_x0000_t75" style="width:41.1pt;height:19.2pt" o:ole="">
            <v:imagedata r:id="rId220" o:title=""/>
          </v:shape>
          <o:OLEObject Type="Embed" ProgID="Equation.DSMT4" ShapeID="_x0000_i1119" DrawAspect="Content" ObjectID="_1448221111" r:id="rId221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20" type="#_x0000_t75" style="width:41.1pt;height:19.2pt" o:ole="">
            <v:imagedata r:id="rId222" o:title=""/>
          </v:shape>
          <o:OLEObject Type="Embed" ProgID="Equation.DSMT4" ShapeID="_x0000_i1120" DrawAspect="Content" ObjectID="_1448221112" r:id="rId223"/>
        </w:object>
      </w:r>
    </w:p>
    <w:p w:rsidR="00353E9F" w:rsidRDefault="00353E9F" w:rsidP="00353E9F">
      <w:pPr>
        <w:pStyle w:val="Heading1"/>
      </w:pPr>
      <w:r>
        <w:t>Chapter 1</w:t>
      </w:r>
      <w:r w:rsidR="00574275">
        <w:t>2</w:t>
      </w: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21" type="#_x0000_t75" style="width:62.1pt;height:18pt" o:ole="">
            <v:imagedata r:id="rId224" o:title=""/>
          </v:shape>
          <o:OLEObject Type="Embed" ProgID="Equation.DSMT4" ShapeID="_x0000_i1121" DrawAspect="Content" ObjectID="_1448221113" r:id="rId225"/>
        </w:object>
      </w:r>
    </w:p>
    <w:p w:rsidR="004666A9" w:rsidRDefault="004666A9" w:rsidP="00353E9F">
      <w:pPr>
        <w:pStyle w:val="NoSpacing"/>
      </w:pPr>
      <w:r>
        <w:t>one variable can be found in terms of the other variable</w:t>
      </w:r>
    </w:p>
    <w:p w:rsidR="004666A9" w:rsidRDefault="004666A9" w:rsidP="00353E9F">
      <w:pPr>
        <w:pStyle w:val="NoSpacing"/>
      </w:pPr>
    </w:p>
    <w:p w:rsidR="004666A9" w:rsidRDefault="004666A9" w:rsidP="00353E9F">
      <w:pPr>
        <w:pStyle w:val="NoSpacing"/>
      </w:pPr>
      <w:r>
        <w:rPr>
          <w:b/>
        </w:rPr>
        <w:t>Linear</w:t>
      </w:r>
      <w:r>
        <w:t>: a first order polynomial example of a deterministic relationship (i.e. y = mx + b)</w:t>
      </w:r>
    </w:p>
    <w:p w:rsidR="00DD1D5D" w:rsidRDefault="00DD1D5D" w:rsidP="00353E9F">
      <w:pPr>
        <w:pStyle w:val="NoSpacing"/>
      </w:pPr>
    </w:p>
    <w:p w:rsidR="00DD1D5D" w:rsidRPr="00DD1D5D" w:rsidRDefault="00DD1D5D" w:rsidP="00353E9F">
      <w:pPr>
        <w:pStyle w:val="NoSpacing"/>
      </w:pPr>
      <w:r>
        <w:rPr>
          <w:b/>
        </w:rPr>
        <w:t>Statistical</w:t>
      </w:r>
      <w:r>
        <w:t>: non-deterministic; relies on probability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  <w:r w:rsidR="00EF39F8">
        <w:t>looks at correlations between two things by removing other variables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22" type="#_x0000_t75" style="width:78.9pt;height:18pt" o:ole="">
            <v:imagedata r:id="rId226" o:title=""/>
          </v:shape>
          <o:OLEObject Type="Embed" ProgID="Equation.DSMT4" ShapeID="_x0000_i1122" DrawAspect="Content" ObjectID="_1448221114" r:id="rId227"/>
        </w:object>
      </w:r>
    </w:p>
    <w:p w:rsidR="00D92228" w:rsidRDefault="00D92228" w:rsidP="00D92228">
      <w:pPr>
        <w:pStyle w:val="NoSpacing"/>
      </w:pPr>
      <w:r>
        <w:t>ε</w:t>
      </w:r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23" type="#_x0000_t75" style="width:150.9pt;height:188.1pt" o:ole="">
            <v:imagedata r:id="rId228" o:title=""/>
          </v:shape>
          <o:OLEObject Type="Embed" ProgID="Equation.DSMT4" ShapeID="_x0000_i1123" DrawAspect="Content" ObjectID="_1448221115" r:id="rId229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r>
        <w:t xml:space="preserve">library (MASS) </w:t>
      </w:r>
    </w:p>
    <w:p w:rsidR="004928B5" w:rsidRDefault="004928B5">
      <w:pPr>
        <w:pStyle w:val="NoSpacing"/>
      </w:pPr>
      <w:r>
        <w:t>summary(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24" type="#_x0000_t75" style="width:231pt;height:21.9pt" o:ole="">
            <v:imagedata r:id="rId230" o:title=""/>
          </v:shape>
          <o:OLEObject Type="Embed" ProgID="Equation.DSMT4" ShapeID="_x0000_i1124" DrawAspect="Content" ObjectID="_1448221116" r:id="rId231"/>
        </w:object>
      </w:r>
    </w:p>
    <w:p w:rsidR="007C2C58" w:rsidRDefault="007C2C58" w:rsidP="007C2C58">
      <w:pPr>
        <w:pStyle w:val="Heading1"/>
      </w:pPr>
      <w:r>
        <w:t>Chapter 1</w:t>
      </w:r>
      <w:r w:rsidR="00574275">
        <w:t>0</w:t>
      </w: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r w:rsidRPr="00F44A5F">
        <w:rPr>
          <w:b/>
        </w:rPr>
        <w:t>levels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25" type="#_x0000_t75" style="width:21pt;height:19.2pt" o:ole="">
            <v:imagedata r:id="rId232" o:title=""/>
          </v:shape>
          <o:OLEObject Type="Embed" ProgID="Equation.DSMT4" ShapeID="_x0000_i1125" DrawAspect="Content" ObjectID="_1448221117" r:id="rId233"/>
        </w:object>
      </w:r>
      <w:r>
        <w:t xml:space="preserve">represents the random variable for the </w:t>
      </w:r>
      <w:r>
        <w:rPr>
          <w:i/>
        </w:rPr>
        <w:t>j</w:t>
      </w:r>
      <w:r>
        <w:rPr>
          <w:vertAlign w:val="superscript"/>
        </w:rPr>
        <w:t>th</w:t>
      </w:r>
      <w:r>
        <w:t xml:space="preserve"> experiment for the </w:t>
      </w:r>
      <w:r w:rsidRPr="006114FE">
        <w:rPr>
          <w:i/>
        </w:rPr>
        <w:t>i</w:t>
      </w:r>
      <w:r w:rsidRPr="006114FE">
        <w:rPr>
          <w:vertAlign w:val="superscript"/>
        </w:rPr>
        <w:t>th</w:t>
      </w:r>
      <w:r>
        <w:t xml:space="preserve"> population</w:t>
      </w:r>
    </w:p>
    <w:p w:rsidR="006114FE" w:rsidRDefault="006114FE" w:rsidP="007C2C58">
      <w:pPr>
        <w:pStyle w:val="NoSpacing"/>
      </w:pPr>
    </w:p>
    <w:p w:rsidR="006114FE" w:rsidRDefault="008A118A" w:rsidP="008A118A">
      <w:pPr>
        <w:pStyle w:val="Heading2"/>
      </w:pPr>
      <w:r>
        <w:t>Hypothesis</w:t>
      </w:r>
    </w:p>
    <w:p w:rsidR="008A118A" w:rsidRDefault="00C10A5B" w:rsidP="008A118A">
      <w:pPr>
        <w:pStyle w:val="NoSpacing"/>
      </w:pPr>
      <w:r w:rsidRPr="00C10A5B">
        <w:rPr>
          <w:position w:val="-30"/>
        </w:rPr>
        <w:object w:dxaOrig="2560" w:dyaOrig="720">
          <v:shape id="_x0000_i1126" type="#_x0000_t75" style="width:128.1pt;height:36pt" o:ole="">
            <v:imagedata r:id="rId234" o:title=""/>
          </v:shape>
          <o:OLEObject Type="Embed" ProgID="Equation.DSMT4" ShapeID="_x0000_i1126" DrawAspect="Content" ObjectID="_1448221118" r:id="rId235"/>
        </w:object>
      </w:r>
    </w:p>
    <w:p w:rsidR="003E2983" w:rsidRDefault="003E2983" w:rsidP="008A118A">
      <w:pPr>
        <w:pStyle w:val="NoSpacing"/>
      </w:pPr>
    </w:p>
    <w:p w:rsidR="00826599" w:rsidRPr="008A118A" w:rsidRDefault="003E2983" w:rsidP="008A118A">
      <w:pPr>
        <w:pStyle w:val="NoSpacing"/>
      </w:pPr>
      <w:r w:rsidRPr="003E2983">
        <w:rPr>
          <w:position w:val="-40"/>
        </w:rPr>
        <w:object w:dxaOrig="1260" w:dyaOrig="920">
          <v:shape id="_x0000_i1127" type="#_x0000_t75" style="width:63pt;height:45.9pt" o:ole="">
            <v:imagedata r:id="rId236" o:title=""/>
          </v:shape>
          <o:OLEObject Type="Embed" ProgID="Equation.DSMT4" ShapeID="_x0000_i1127" DrawAspect="Content" ObjectID="_1448221119" r:id="rId237"/>
        </w:object>
      </w:r>
    </w:p>
    <w:sectPr w:rsidR="00826599" w:rsidRPr="008A118A">
      <w:footerReference w:type="default" r:id="rId23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15B2" w:rsidRDefault="00E815B2" w:rsidP="00857381">
      <w:pPr>
        <w:spacing w:after="0" w:line="240" w:lineRule="auto"/>
      </w:pPr>
      <w:r>
        <w:separator/>
      </w:r>
    </w:p>
  </w:endnote>
  <w:endnote w:type="continuationSeparator" w:id="0">
    <w:p w:rsidR="00E815B2" w:rsidRDefault="00E815B2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AA19EC" w:rsidRDefault="00AA19E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AA19EC" w:rsidRDefault="00AA19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15B2" w:rsidRDefault="00E815B2" w:rsidP="00857381">
      <w:pPr>
        <w:spacing w:after="0" w:line="240" w:lineRule="auto"/>
      </w:pPr>
      <w:r>
        <w:separator/>
      </w:r>
    </w:p>
  </w:footnote>
  <w:footnote w:type="continuationSeparator" w:id="0">
    <w:p w:rsidR="00E815B2" w:rsidRDefault="00E815B2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DB5C14"/>
    <w:multiLevelType w:val="hybridMultilevel"/>
    <w:tmpl w:val="59C688B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11"/>
  </w:num>
  <w:num w:numId="3">
    <w:abstractNumId w:val="32"/>
  </w:num>
  <w:num w:numId="4">
    <w:abstractNumId w:val="20"/>
  </w:num>
  <w:num w:numId="5">
    <w:abstractNumId w:val="8"/>
  </w:num>
  <w:num w:numId="6">
    <w:abstractNumId w:val="35"/>
  </w:num>
  <w:num w:numId="7">
    <w:abstractNumId w:val="26"/>
  </w:num>
  <w:num w:numId="8">
    <w:abstractNumId w:val="15"/>
  </w:num>
  <w:num w:numId="9">
    <w:abstractNumId w:val="0"/>
  </w:num>
  <w:num w:numId="10">
    <w:abstractNumId w:val="19"/>
  </w:num>
  <w:num w:numId="11">
    <w:abstractNumId w:val="16"/>
  </w:num>
  <w:num w:numId="12">
    <w:abstractNumId w:val="1"/>
  </w:num>
  <w:num w:numId="13">
    <w:abstractNumId w:val="23"/>
  </w:num>
  <w:num w:numId="14">
    <w:abstractNumId w:val="29"/>
  </w:num>
  <w:num w:numId="15">
    <w:abstractNumId w:val="34"/>
  </w:num>
  <w:num w:numId="16">
    <w:abstractNumId w:val="3"/>
  </w:num>
  <w:num w:numId="17">
    <w:abstractNumId w:val="7"/>
  </w:num>
  <w:num w:numId="18">
    <w:abstractNumId w:val="39"/>
  </w:num>
  <w:num w:numId="19">
    <w:abstractNumId w:val="25"/>
  </w:num>
  <w:num w:numId="20">
    <w:abstractNumId w:val="13"/>
  </w:num>
  <w:num w:numId="21">
    <w:abstractNumId w:val="31"/>
  </w:num>
  <w:num w:numId="22">
    <w:abstractNumId w:val="30"/>
  </w:num>
  <w:num w:numId="23">
    <w:abstractNumId w:val="14"/>
  </w:num>
  <w:num w:numId="24">
    <w:abstractNumId w:val="22"/>
  </w:num>
  <w:num w:numId="25">
    <w:abstractNumId w:val="6"/>
  </w:num>
  <w:num w:numId="26">
    <w:abstractNumId w:val="17"/>
  </w:num>
  <w:num w:numId="27">
    <w:abstractNumId w:val="40"/>
  </w:num>
  <w:num w:numId="28">
    <w:abstractNumId w:val="4"/>
  </w:num>
  <w:num w:numId="29">
    <w:abstractNumId w:val="21"/>
  </w:num>
  <w:num w:numId="30">
    <w:abstractNumId w:val="27"/>
  </w:num>
  <w:num w:numId="31">
    <w:abstractNumId w:val="24"/>
  </w:num>
  <w:num w:numId="32">
    <w:abstractNumId w:val="18"/>
  </w:num>
  <w:num w:numId="33">
    <w:abstractNumId w:val="37"/>
  </w:num>
  <w:num w:numId="34">
    <w:abstractNumId w:val="5"/>
  </w:num>
  <w:num w:numId="35">
    <w:abstractNumId w:val="41"/>
  </w:num>
  <w:num w:numId="36">
    <w:abstractNumId w:val="28"/>
  </w:num>
  <w:num w:numId="37">
    <w:abstractNumId w:val="12"/>
  </w:num>
  <w:num w:numId="38">
    <w:abstractNumId w:val="2"/>
  </w:num>
  <w:num w:numId="39">
    <w:abstractNumId w:val="36"/>
  </w:num>
  <w:num w:numId="40">
    <w:abstractNumId w:val="33"/>
  </w:num>
  <w:num w:numId="41">
    <w:abstractNumId w:val="10"/>
  </w:num>
  <w:num w:numId="4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6634"/>
    <w:rsid w:val="00017773"/>
    <w:rsid w:val="00020468"/>
    <w:rsid w:val="0002366E"/>
    <w:rsid w:val="000236F6"/>
    <w:rsid w:val="00023E5E"/>
    <w:rsid w:val="000241F3"/>
    <w:rsid w:val="00024D5E"/>
    <w:rsid w:val="000267E5"/>
    <w:rsid w:val="00026A34"/>
    <w:rsid w:val="000275F0"/>
    <w:rsid w:val="000308DB"/>
    <w:rsid w:val="00030F7E"/>
    <w:rsid w:val="00037C15"/>
    <w:rsid w:val="00040D6A"/>
    <w:rsid w:val="00051D8C"/>
    <w:rsid w:val="00053E5F"/>
    <w:rsid w:val="00060FF8"/>
    <w:rsid w:val="00063103"/>
    <w:rsid w:val="000638F6"/>
    <w:rsid w:val="000640D3"/>
    <w:rsid w:val="000660D9"/>
    <w:rsid w:val="00080CE8"/>
    <w:rsid w:val="000813AF"/>
    <w:rsid w:val="0008211B"/>
    <w:rsid w:val="00084136"/>
    <w:rsid w:val="00084874"/>
    <w:rsid w:val="000855FD"/>
    <w:rsid w:val="000942D0"/>
    <w:rsid w:val="000951F6"/>
    <w:rsid w:val="000A1434"/>
    <w:rsid w:val="000A492A"/>
    <w:rsid w:val="000A60CE"/>
    <w:rsid w:val="000A6635"/>
    <w:rsid w:val="000A6E21"/>
    <w:rsid w:val="000A6F05"/>
    <w:rsid w:val="000B4CF0"/>
    <w:rsid w:val="000B5653"/>
    <w:rsid w:val="000B7554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E6EE3"/>
    <w:rsid w:val="000F0E63"/>
    <w:rsid w:val="000F32E8"/>
    <w:rsid w:val="000F58E7"/>
    <w:rsid w:val="001011A8"/>
    <w:rsid w:val="00111589"/>
    <w:rsid w:val="00120D55"/>
    <w:rsid w:val="00120ECC"/>
    <w:rsid w:val="0012101E"/>
    <w:rsid w:val="0012171C"/>
    <w:rsid w:val="00130CD0"/>
    <w:rsid w:val="001328C3"/>
    <w:rsid w:val="0013306A"/>
    <w:rsid w:val="00134447"/>
    <w:rsid w:val="00134EC2"/>
    <w:rsid w:val="00135FED"/>
    <w:rsid w:val="001375B0"/>
    <w:rsid w:val="00141F12"/>
    <w:rsid w:val="001430E5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55F4"/>
    <w:rsid w:val="00186C19"/>
    <w:rsid w:val="00191A0D"/>
    <w:rsid w:val="00192311"/>
    <w:rsid w:val="00193CBC"/>
    <w:rsid w:val="00193F60"/>
    <w:rsid w:val="001969A4"/>
    <w:rsid w:val="0019737E"/>
    <w:rsid w:val="00197CD2"/>
    <w:rsid w:val="001A49CD"/>
    <w:rsid w:val="001B16B4"/>
    <w:rsid w:val="001B2A77"/>
    <w:rsid w:val="001B5EE2"/>
    <w:rsid w:val="001C0472"/>
    <w:rsid w:val="001C0B7B"/>
    <w:rsid w:val="001C423F"/>
    <w:rsid w:val="001C5ED4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431C"/>
    <w:rsid w:val="00264B53"/>
    <w:rsid w:val="0026544D"/>
    <w:rsid w:val="00266A53"/>
    <w:rsid w:val="0026712B"/>
    <w:rsid w:val="002727B9"/>
    <w:rsid w:val="0027316D"/>
    <w:rsid w:val="00273D6F"/>
    <w:rsid w:val="00276325"/>
    <w:rsid w:val="00276C35"/>
    <w:rsid w:val="00277A05"/>
    <w:rsid w:val="00280F07"/>
    <w:rsid w:val="00281CB7"/>
    <w:rsid w:val="00281DDE"/>
    <w:rsid w:val="002841C7"/>
    <w:rsid w:val="00284D82"/>
    <w:rsid w:val="00286756"/>
    <w:rsid w:val="00292853"/>
    <w:rsid w:val="00294513"/>
    <w:rsid w:val="002969F9"/>
    <w:rsid w:val="002A352C"/>
    <w:rsid w:val="002A373C"/>
    <w:rsid w:val="002A675C"/>
    <w:rsid w:val="002A6CE1"/>
    <w:rsid w:val="002B5E54"/>
    <w:rsid w:val="002B64C0"/>
    <w:rsid w:val="002B698B"/>
    <w:rsid w:val="002C084F"/>
    <w:rsid w:val="002C100D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450C"/>
    <w:rsid w:val="003310DA"/>
    <w:rsid w:val="00336091"/>
    <w:rsid w:val="003408DB"/>
    <w:rsid w:val="00343478"/>
    <w:rsid w:val="00343F58"/>
    <w:rsid w:val="00353E9F"/>
    <w:rsid w:val="003550BC"/>
    <w:rsid w:val="00355C2C"/>
    <w:rsid w:val="003612A9"/>
    <w:rsid w:val="00361BA4"/>
    <w:rsid w:val="00361E97"/>
    <w:rsid w:val="0036438E"/>
    <w:rsid w:val="003649CE"/>
    <w:rsid w:val="00365A83"/>
    <w:rsid w:val="0037164F"/>
    <w:rsid w:val="003764C6"/>
    <w:rsid w:val="003824F7"/>
    <w:rsid w:val="003837D9"/>
    <w:rsid w:val="00385EF9"/>
    <w:rsid w:val="0038709B"/>
    <w:rsid w:val="003932D8"/>
    <w:rsid w:val="00395959"/>
    <w:rsid w:val="003A067C"/>
    <w:rsid w:val="003A0E84"/>
    <w:rsid w:val="003A23C9"/>
    <w:rsid w:val="003A49CD"/>
    <w:rsid w:val="003A4E8B"/>
    <w:rsid w:val="003A5AE9"/>
    <w:rsid w:val="003B04FF"/>
    <w:rsid w:val="003B05E7"/>
    <w:rsid w:val="003B0C9B"/>
    <w:rsid w:val="003B129D"/>
    <w:rsid w:val="003B27E5"/>
    <w:rsid w:val="003B2CBF"/>
    <w:rsid w:val="003B2FDD"/>
    <w:rsid w:val="003B5264"/>
    <w:rsid w:val="003B61F0"/>
    <w:rsid w:val="003B770E"/>
    <w:rsid w:val="003C15C3"/>
    <w:rsid w:val="003C6931"/>
    <w:rsid w:val="003C6A4C"/>
    <w:rsid w:val="003D46B8"/>
    <w:rsid w:val="003D50C2"/>
    <w:rsid w:val="003D62D7"/>
    <w:rsid w:val="003D6579"/>
    <w:rsid w:val="003E1373"/>
    <w:rsid w:val="003E2983"/>
    <w:rsid w:val="003E7E9F"/>
    <w:rsid w:val="003E7FA6"/>
    <w:rsid w:val="003F1D86"/>
    <w:rsid w:val="003F3F18"/>
    <w:rsid w:val="003F41A2"/>
    <w:rsid w:val="003F66C4"/>
    <w:rsid w:val="003F6823"/>
    <w:rsid w:val="00403D8F"/>
    <w:rsid w:val="00406416"/>
    <w:rsid w:val="00407BED"/>
    <w:rsid w:val="004203A6"/>
    <w:rsid w:val="004223AC"/>
    <w:rsid w:val="00423885"/>
    <w:rsid w:val="00424241"/>
    <w:rsid w:val="0042465D"/>
    <w:rsid w:val="00424DC1"/>
    <w:rsid w:val="00425EAD"/>
    <w:rsid w:val="00442B43"/>
    <w:rsid w:val="00443610"/>
    <w:rsid w:val="00445026"/>
    <w:rsid w:val="00445523"/>
    <w:rsid w:val="00445B90"/>
    <w:rsid w:val="00445CB7"/>
    <w:rsid w:val="004475BD"/>
    <w:rsid w:val="004505BE"/>
    <w:rsid w:val="00450A6B"/>
    <w:rsid w:val="00455FAC"/>
    <w:rsid w:val="004612C7"/>
    <w:rsid w:val="004666A9"/>
    <w:rsid w:val="0047004E"/>
    <w:rsid w:val="004725D2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D43B3"/>
    <w:rsid w:val="004E0864"/>
    <w:rsid w:val="004E5750"/>
    <w:rsid w:val="004F463C"/>
    <w:rsid w:val="00502228"/>
    <w:rsid w:val="00503753"/>
    <w:rsid w:val="00504F77"/>
    <w:rsid w:val="00511072"/>
    <w:rsid w:val="00514368"/>
    <w:rsid w:val="0051551B"/>
    <w:rsid w:val="00521E1A"/>
    <w:rsid w:val="00523875"/>
    <w:rsid w:val="005240AD"/>
    <w:rsid w:val="005267B8"/>
    <w:rsid w:val="00532702"/>
    <w:rsid w:val="0053352B"/>
    <w:rsid w:val="00535BFD"/>
    <w:rsid w:val="00535D9F"/>
    <w:rsid w:val="0053742D"/>
    <w:rsid w:val="00537F92"/>
    <w:rsid w:val="00542A2E"/>
    <w:rsid w:val="00544EFF"/>
    <w:rsid w:val="00545AC2"/>
    <w:rsid w:val="0054618E"/>
    <w:rsid w:val="005465D2"/>
    <w:rsid w:val="00547223"/>
    <w:rsid w:val="00563CF0"/>
    <w:rsid w:val="00566168"/>
    <w:rsid w:val="00567082"/>
    <w:rsid w:val="005677BD"/>
    <w:rsid w:val="00571A09"/>
    <w:rsid w:val="00574275"/>
    <w:rsid w:val="005755CC"/>
    <w:rsid w:val="00576204"/>
    <w:rsid w:val="005856CB"/>
    <w:rsid w:val="00587B08"/>
    <w:rsid w:val="00591F49"/>
    <w:rsid w:val="0059648F"/>
    <w:rsid w:val="00596AE4"/>
    <w:rsid w:val="005A05B0"/>
    <w:rsid w:val="005A0D67"/>
    <w:rsid w:val="005A25B3"/>
    <w:rsid w:val="005A5C70"/>
    <w:rsid w:val="005B0FE7"/>
    <w:rsid w:val="005B176A"/>
    <w:rsid w:val="005B2426"/>
    <w:rsid w:val="005B3A44"/>
    <w:rsid w:val="005B5E34"/>
    <w:rsid w:val="005C0AEC"/>
    <w:rsid w:val="005C1100"/>
    <w:rsid w:val="005C1D94"/>
    <w:rsid w:val="005C35FA"/>
    <w:rsid w:val="005D0CD5"/>
    <w:rsid w:val="005D1ED4"/>
    <w:rsid w:val="005D3D8E"/>
    <w:rsid w:val="005D5156"/>
    <w:rsid w:val="005D5A7B"/>
    <w:rsid w:val="005D7E40"/>
    <w:rsid w:val="005E0132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57B5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5614"/>
    <w:rsid w:val="0063709E"/>
    <w:rsid w:val="00640887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57267"/>
    <w:rsid w:val="0066020B"/>
    <w:rsid w:val="006609B1"/>
    <w:rsid w:val="006617C9"/>
    <w:rsid w:val="0066772D"/>
    <w:rsid w:val="00671BEE"/>
    <w:rsid w:val="00674E29"/>
    <w:rsid w:val="0067552D"/>
    <w:rsid w:val="00682F04"/>
    <w:rsid w:val="00687E16"/>
    <w:rsid w:val="006925CC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2BFA"/>
    <w:rsid w:val="006C3001"/>
    <w:rsid w:val="006C3291"/>
    <w:rsid w:val="006C4059"/>
    <w:rsid w:val="006C5FF7"/>
    <w:rsid w:val="006D7EF4"/>
    <w:rsid w:val="006E2E0C"/>
    <w:rsid w:val="006E6689"/>
    <w:rsid w:val="006F02D6"/>
    <w:rsid w:val="006F14BE"/>
    <w:rsid w:val="006F3C9D"/>
    <w:rsid w:val="006F3EB9"/>
    <w:rsid w:val="006F4CAC"/>
    <w:rsid w:val="0070274E"/>
    <w:rsid w:val="00705329"/>
    <w:rsid w:val="00705CF4"/>
    <w:rsid w:val="00710E9B"/>
    <w:rsid w:val="00712645"/>
    <w:rsid w:val="00712715"/>
    <w:rsid w:val="00712C2E"/>
    <w:rsid w:val="00716754"/>
    <w:rsid w:val="0072220E"/>
    <w:rsid w:val="00723A06"/>
    <w:rsid w:val="00725A38"/>
    <w:rsid w:val="00727219"/>
    <w:rsid w:val="00730FD7"/>
    <w:rsid w:val="00731B3D"/>
    <w:rsid w:val="0073789C"/>
    <w:rsid w:val="00737CC3"/>
    <w:rsid w:val="00740C72"/>
    <w:rsid w:val="00741051"/>
    <w:rsid w:val="007418FD"/>
    <w:rsid w:val="007427D4"/>
    <w:rsid w:val="007507A0"/>
    <w:rsid w:val="00750A59"/>
    <w:rsid w:val="007522EA"/>
    <w:rsid w:val="00757BA8"/>
    <w:rsid w:val="0076259C"/>
    <w:rsid w:val="00765BDB"/>
    <w:rsid w:val="00767250"/>
    <w:rsid w:val="00767EE2"/>
    <w:rsid w:val="0077448A"/>
    <w:rsid w:val="00774B2E"/>
    <w:rsid w:val="00777653"/>
    <w:rsid w:val="00780DD9"/>
    <w:rsid w:val="0078230A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435B"/>
    <w:rsid w:val="007C51CC"/>
    <w:rsid w:val="007C56C3"/>
    <w:rsid w:val="007C5FE6"/>
    <w:rsid w:val="007C61C5"/>
    <w:rsid w:val="007C67E4"/>
    <w:rsid w:val="007C7940"/>
    <w:rsid w:val="007D2B8E"/>
    <w:rsid w:val="007D40BE"/>
    <w:rsid w:val="007D7C98"/>
    <w:rsid w:val="007E2C69"/>
    <w:rsid w:val="007E6C45"/>
    <w:rsid w:val="007F23BE"/>
    <w:rsid w:val="00801A4F"/>
    <w:rsid w:val="008027A8"/>
    <w:rsid w:val="00802AA5"/>
    <w:rsid w:val="00804F09"/>
    <w:rsid w:val="008107CC"/>
    <w:rsid w:val="00813A54"/>
    <w:rsid w:val="00814DC3"/>
    <w:rsid w:val="00817DF6"/>
    <w:rsid w:val="0082353E"/>
    <w:rsid w:val="00825CF5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05B3"/>
    <w:rsid w:val="00863606"/>
    <w:rsid w:val="0087118C"/>
    <w:rsid w:val="0087486E"/>
    <w:rsid w:val="00882443"/>
    <w:rsid w:val="00882B02"/>
    <w:rsid w:val="0088449E"/>
    <w:rsid w:val="00885A51"/>
    <w:rsid w:val="00892A69"/>
    <w:rsid w:val="00894077"/>
    <w:rsid w:val="00894922"/>
    <w:rsid w:val="00895E1D"/>
    <w:rsid w:val="0089721C"/>
    <w:rsid w:val="008A118A"/>
    <w:rsid w:val="008A41D5"/>
    <w:rsid w:val="008A47FB"/>
    <w:rsid w:val="008A62FC"/>
    <w:rsid w:val="008B18FF"/>
    <w:rsid w:val="008B2DAC"/>
    <w:rsid w:val="008B78F1"/>
    <w:rsid w:val="008C25D2"/>
    <w:rsid w:val="008C4662"/>
    <w:rsid w:val="008C6169"/>
    <w:rsid w:val="008D43F8"/>
    <w:rsid w:val="008D48D9"/>
    <w:rsid w:val="008D547F"/>
    <w:rsid w:val="008E2F6C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22AE9"/>
    <w:rsid w:val="00930059"/>
    <w:rsid w:val="00936114"/>
    <w:rsid w:val="00940670"/>
    <w:rsid w:val="00946357"/>
    <w:rsid w:val="00950314"/>
    <w:rsid w:val="009521FE"/>
    <w:rsid w:val="00955661"/>
    <w:rsid w:val="00955B0C"/>
    <w:rsid w:val="00960505"/>
    <w:rsid w:val="00962330"/>
    <w:rsid w:val="0096245E"/>
    <w:rsid w:val="0096381A"/>
    <w:rsid w:val="0096607D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97D64"/>
    <w:rsid w:val="009A297F"/>
    <w:rsid w:val="009B3043"/>
    <w:rsid w:val="009B7C8C"/>
    <w:rsid w:val="009C49C7"/>
    <w:rsid w:val="009C7AE3"/>
    <w:rsid w:val="009D0E1A"/>
    <w:rsid w:val="009D242A"/>
    <w:rsid w:val="009D2F0C"/>
    <w:rsid w:val="009D51ED"/>
    <w:rsid w:val="009E0D4E"/>
    <w:rsid w:val="009E6B1A"/>
    <w:rsid w:val="009E75D5"/>
    <w:rsid w:val="009F58FC"/>
    <w:rsid w:val="009F5C6E"/>
    <w:rsid w:val="00A02481"/>
    <w:rsid w:val="00A03226"/>
    <w:rsid w:val="00A0404E"/>
    <w:rsid w:val="00A059A9"/>
    <w:rsid w:val="00A069D8"/>
    <w:rsid w:val="00A1456A"/>
    <w:rsid w:val="00A14D5C"/>
    <w:rsid w:val="00A15E19"/>
    <w:rsid w:val="00A1789A"/>
    <w:rsid w:val="00A21DBA"/>
    <w:rsid w:val="00A220BF"/>
    <w:rsid w:val="00A25982"/>
    <w:rsid w:val="00A2781E"/>
    <w:rsid w:val="00A31144"/>
    <w:rsid w:val="00A31A07"/>
    <w:rsid w:val="00A31EE0"/>
    <w:rsid w:val="00A33B65"/>
    <w:rsid w:val="00A3459B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4342"/>
    <w:rsid w:val="00A7561F"/>
    <w:rsid w:val="00A83D58"/>
    <w:rsid w:val="00A83F31"/>
    <w:rsid w:val="00A84ABE"/>
    <w:rsid w:val="00A8517E"/>
    <w:rsid w:val="00A85887"/>
    <w:rsid w:val="00A91405"/>
    <w:rsid w:val="00A93059"/>
    <w:rsid w:val="00A94086"/>
    <w:rsid w:val="00A94D26"/>
    <w:rsid w:val="00A97573"/>
    <w:rsid w:val="00A97F06"/>
    <w:rsid w:val="00AA05B9"/>
    <w:rsid w:val="00AA0B65"/>
    <w:rsid w:val="00AA19E9"/>
    <w:rsid w:val="00AA19EC"/>
    <w:rsid w:val="00AA38C9"/>
    <w:rsid w:val="00AA3EE8"/>
    <w:rsid w:val="00AA48EF"/>
    <w:rsid w:val="00AA5000"/>
    <w:rsid w:val="00AA5B0B"/>
    <w:rsid w:val="00AA6E3E"/>
    <w:rsid w:val="00AA724B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C781F"/>
    <w:rsid w:val="00AD20F1"/>
    <w:rsid w:val="00AD4832"/>
    <w:rsid w:val="00AD7688"/>
    <w:rsid w:val="00AE2A65"/>
    <w:rsid w:val="00AE58E9"/>
    <w:rsid w:val="00AF187F"/>
    <w:rsid w:val="00AF40DD"/>
    <w:rsid w:val="00B03679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272D"/>
    <w:rsid w:val="00B657DF"/>
    <w:rsid w:val="00B719B7"/>
    <w:rsid w:val="00B72414"/>
    <w:rsid w:val="00B724C5"/>
    <w:rsid w:val="00B73253"/>
    <w:rsid w:val="00B7607F"/>
    <w:rsid w:val="00B760ED"/>
    <w:rsid w:val="00B77275"/>
    <w:rsid w:val="00B802EA"/>
    <w:rsid w:val="00B816BB"/>
    <w:rsid w:val="00B8220B"/>
    <w:rsid w:val="00B83078"/>
    <w:rsid w:val="00B86368"/>
    <w:rsid w:val="00B91092"/>
    <w:rsid w:val="00B93D77"/>
    <w:rsid w:val="00B945A2"/>
    <w:rsid w:val="00B97AB3"/>
    <w:rsid w:val="00BA2EBF"/>
    <w:rsid w:val="00BA63B8"/>
    <w:rsid w:val="00BA6B3F"/>
    <w:rsid w:val="00BB0444"/>
    <w:rsid w:val="00BB1224"/>
    <w:rsid w:val="00BB46FB"/>
    <w:rsid w:val="00BC0964"/>
    <w:rsid w:val="00BC5768"/>
    <w:rsid w:val="00BD090D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7E80"/>
    <w:rsid w:val="00C40953"/>
    <w:rsid w:val="00C40DF4"/>
    <w:rsid w:val="00C40F84"/>
    <w:rsid w:val="00C42DB4"/>
    <w:rsid w:val="00C53FD6"/>
    <w:rsid w:val="00C67D65"/>
    <w:rsid w:val="00C703DC"/>
    <w:rsid w:val="00C71191"/>
    <w:rsid w:val="00C74B1D"/>
    <w:rsid w:val="00C75AF9"/>
    <w:rsid w:val="00C7687C"/>
    <w:rsid w:val="00C76ADC"/>
    <w:rsid w:val="00C85E8D"/>
    <w:rsid w:val="00C86708"/>
    <w:rsid w:val="00C86C1B"/>
    <w:rsid w:val="00C90FA9"/>
    <w:rsid w:val="00C92D04"/>
    <w:rsid w:val="00C933C5"/>
    <w:rsid w:val="00C961B6"/>
    <w:rsid w:val="00CA0D42"/>
    <w:rsid w:val="00CA1C51"/>
    <w:rsid w:val="00CA1EC7"/>
    <w:rsid w:val="00CA47D6"/>
    <w:rsid w:val="00CB0301"/>
    <w:rsid w:val="00CB23E9"/>
    <w:rsid w:val="00CB4811"/>
    <w:rsid w:val="00CB7A1A"/>
    <w:rsid w:val="00CC13B8"/>
    <w:rsid w:val="00CC1A3E"/>
    <w:rsid w:val="00CC6B3F"/>
    <w:rsid w:val="00CC7F99"/>
    <w:rsid w:val="00CD49DD"/>
    <w:rsid w:val="00CD4CD1"/>
    <w:rsid w:val="00CE119F"/>
    <w:rsid w:val="00CE52E3"/>
    <w:rsid w:val="00CE5AE2"/>
    <w:rsid w:val="00CE5FD7"/>
    <w:rsid w:val="00CE64BE"/>
    <w:rsid w:val="00CF0B8C"/>
    <w:rsid w:val="00CF2540"/>
    <w:rsid w:val="00CF35D8"/>
    <w:rsid w:val="00CF3E5B"/>
    <w:rsid w:val="00CF76EC"/>
    <w:rsid w:val="00D004D3"/>
    <w:rsid w:val="00D02A1E"/>
    <w:rsid w:val="00D17B87"/>
    <w:rsid w:val="00D30945"/>
    <w:rsid w:val="00D35443"/>
    <w:rsid w:val="00D4042E"/>
    <w:rsid w:val="00D475FF"/>
    <w:rsid w:val="00D54282"/>
    <w:rsid w:val="00D61887"/>
    <w:rsid w:val="00D650F6"/>
    <w:rsid w:val="00D65B67"/>
    <w:rsid w:val="00D66832"/>
    <w:rsid w:val="00D7076E"/>
    <w:rsid w:val="00D71A6A"/>
    <w:rsid w:val="00D7437F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75D1"/>
    <w:rsid w:val="00DB0675"/>
    <w:rsid w:val="00DB1304"/>
    <w:rsid w:val="00DB212C"/>
    <w:rsid w:val="00DB4923"/>
    <w:rsid w:val="00DB5835"/>
    <w:rsid w:val="00DB5867"/>
    <w:rsid w:val="00DC1F1E"/>
    <w:rsid w:val="00DC6CD1"/>
    <w:rsid w:val="00DD1D5D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47683"/>
    <w:rsid w:val="00E52190"/>
    <w:rsid w:val="00E53D78"/>
    <w:rsid w:val="00E548E1"/>
    <w:rsid w:val="00E60426"/>
    <w:rsid w:val="00E623E7"/>
    <w:rsid w:val="00E625A5"/>
    <w:rsid w:val="00E63A8D"/>
    <w:rsid w:val="00E6575C"/>
    <w:rsid w:val="00E65B9A"/>
    <w:rsid w:val="00E6785D"/>
    <w:rsid w:val="00E710DE"/>
    <w:rsid w:val="00E713CE"/>
    <w:rsid w:val="00E7499B"/>
    <w:rsid w:val="00E815B2"/>
    <w:rsid w:val="00E826C6"/>
    <w:rsid w:val="00E82E06"/>
    <w:rsid w:val="00E846C4"/>
    <w:rsid w:val="00E84792"/>
    <w:rsid w:val="00E84C1E"/>
    <w:rsid w:val="00E84C68"/>
    <w:rsid w:val="00E85E2E"/>
    <w:rsid w:val="00E864B1"/>
    <w:rsid w:val="00E86520"/>
    <w:rsid w:val="00E867CC"/>
    <w:rsid w:val="00E86EE6"/>
    <w:rsid w:val="00E909D7"/>
    <w:rsid w:val="00E93105"/>
    <w:rsid w:val="00E95411"/>
    <w:rsid w:val="00EA0D96"/>
    <w:rsid w:val="00EA11E8"/>
    <w:rsid w:val="00EA6475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0339"/>
    <w:rsid w:val="00EE32D7"/>
    <w:rsid w:val="00EE3397"/>
    <w:rsid w:val="00EE383F"/>
    <w:rsid w:val="00EE67CC"/>
    <w:rsid w:val="00EF39F8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3138"/>
    <w:rsid w:val="00F44A5F"/>
    <w:rsid w:val="00F4671D"/>
    <w:rsid w:val="00F52C38"/>
    <w:rsid w:val="00F5793C"/>
    <w:rsid w:val="00F6021E"/>
    <w:rsid w:val="00F62376"/>
    <w:rsid w:val="00F634C7"/>
    <w:rsid w:val="00F645C3"/>
    <w:rsid w:val="00F6544E"/>
    <w:rsid w:val="00F660EC"/>
    <w:rsid w:val="00F708B8"/>
    <w:rsid w:val="00F71407"/>
    <w:rsid w:val="00F7350A"/>
    <w:rsid w:val="00F758FF"/>
    <w:rsid w:val="00F75F53"/>
    <w:rsid w:val="00F81B96"/>
    <w:rsid w:val="00F82F1A"/>
    <w:rsid w:val="00F8452D"/>
    <w:rsid w:val="00F877BA"/>
    <w:rsid w:val="00F90EF2"/>
    <w:rsid w:val="00F91139"/>
    <w:rsid w:val="00F935F1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08B"/>
    <w:rsid w:val="00FB3CFD"/>
    <w:rsid w:val="00FB533A"/>
    <w:rsid w:val="00FB641A"/>
    <w:rsid w:val="00FB73C1"/>
    <w:rsid w:val="00FC085B"/>
    <w:rsid w:val="00FC230A"/>
    <w:rsid w:val="00FC234E"/>
    <w:rsid w:val="00FE24D3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26" Type="http://schemas.openxmlformats.org/officeDocument/2006/relationships/image" Target="media/image112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9.bin"/><Relationship Id="rId22" Type="http://schemas.openxmlformats.org/officeDocument/2006/relationships/hyperlink" Target="https://docs.google.com/document/d/12b0YsgYtB3cnhiu39eKqpl6b2guSE04wUk4Gg8G9nt4/edit?pli=1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6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89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4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hyperlink" Target="http://kld.metalbykevin.com/wp-content/uploads/2013/02/uppertailpdf.jpg" TargetMode="External"/><Relationship Id="rId217" Type="http://schemas.openxmlformats.org/officeDocument/2006/relationships/oleObject" Target="embeddings/oleObject9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7.bin"/><Relationship Id="rId238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7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4.bin"/><Relationship Id="rId223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jpe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7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hyperlink" Target="https://en.wikipedia.org/wiki/File:Normal_Distribution_PDF.svg" TargetMode="External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theme" Target="theme/theme1.xml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hyperlink" Target="https://upload.wikimedia.org/wikipedia/commons/9/96/Uniform_Distribution_PDF_SVG.svg" TargetMode="External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image" Target="media/image93.png"/><Relationship Id="rId219" Type="http://schemas.openxmlformats.org/officeDocument/2006/relationships/oleObject" Target="embeddings/oleObject100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08.bin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3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1.png"/><Relationship Id="rId211" Type="http://schemas.openxmlformats.org/officeDocument/2006/relationships/oleObject" Target="embeddings/oleObject96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43</TotalTime>
  <Pages>11</Pages>
  <Words>4014</Words>
  <Characters>20357</Characters>
  <Application>Microsoft Office Word</Application>
  <DocSecurity>0</DocSecurity>
  <Lines>782</Lines>
  <Paragraphs>6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862</cp:revision>
  <dcterms:created xsi:type="dcterms:W3CDTF">2013-09-06T15:56:00Z</dcterms:created>
  <dcterms:modified xsi:type="dcterms:W3CDTF">2013-12-11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